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7" r:id="rId2"/>
    <p:sldId id="307" r:id="rId3"/>
    <p:sldId id="341" r:id="rId4"/>
    <p:sldId id="342" r:id="rId5"/>
    <p:sldId id="343" r:id="rId6"/>
    <p:sldId id="344" r:id="rId7"/>
    <p:sldId id="345" r:id="rId8"/>
    <p:sldId id="383" r:id="rId9"/>
    <p:sldId id="384" r:id="rId10"/>
    <p:sldId id="385" r:id="rId11"/>
    <p:sldId id="382" r:id="rId12"/>
    <p:sldId id="347" r:id="rId13"/>
    <p:sldId id="348" r:id="rId14"/>
    <p:sldId id="349" r:id="rId15"/>
    <p:sldId id="371" r:id="rId16"/>
    <p:sldId id="370" r:id="rId17"/>
    <p:sldId id="372" r:id="rId18"/>
    <p:sldId id="373" r:id="rId19"/>
    <p:sldId id="374" r:id="rId20"/>
    <p:sldId id="375" r:id="rId21"/>
    <p:sldId id="376" r:id="rId22"/>
    <p:sldId id="378" r:id="rId23"/>
    <p:sldId id="377" r:id="rId24"/>
    <p:sldId id="379" r:id="rId25"/>
    <p:sldId id="380" r:id="rId26"/>
    <p:sldId id="381" r:id="rId27"/>
    <p:sldId id="365" r:id="rId28"/>
    <p:sldId id="366" r:id="rId29"/>
  </p:sldIdLst>
  <p:sldSz cx="24387175" cy="13716000"/>
  <p:notesSz cx="6858000" cy="9144000"/>
  <p:custDataLst>
    <p:tags r:id="rId31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99FF99"/>
    <a:srgbClr val="0000CC"/>
    <a:srgbClr val="006600"/>
    <a:srgbClr val="008000"/>
    <a:srgbClr val="FF0066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44" autoAdjust="0"/>
    <p:restoredTop sz="93613" autoAdjust="0"/>
  </p:normalViewPr>
  <p:slideViewPr>
    <p:cSldViewPr>
      <p:cViewPr varScale="1">
        <p:scale>
          <a:sx n="34" d="100"/>
          <a:sy n="34" d="100"/>
        </p:scale>
        <p:origin x="798" y="78"/>
      </p:cViewPr>
      <p:guideLst>
        <p:guide orient="horz" pos="4320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19965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8365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5655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6721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04363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26058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93895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51833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67891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75435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31825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457398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22416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0133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61221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44310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021128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5462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565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0339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8514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3308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258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8760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5422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3331969" y="333375"/>
            <a:ext cx="371608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600" b="1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ĐẠO HÀM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3327728" y="455250"/>
            <a:ext cx="18485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baseline="0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ĐS &amp; GT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ea typeface="AvantGarde-Demi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11142" y="185946"/>
            <a:ext cx="92204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63165" y="457200"/>
            <a:ext cx="20078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baseline="0" dirty="0" err="1">
                <a:solidFill>
                  <a:schemeClr val="bg1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baseline="0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ea typeface="AvantGarde-Demi" pitchFamily="18" charset="0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17.emf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emf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0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7" Type="http://schemas.openxmlformats.org/officeDocument/2006/relationships/image" Target="../media/image47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450.png"/><Relationship Id="rId4" Type="http://schemas.openxmlformats.org/officeDocument/2006/relationships/image" Target="../media/image4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7" Type="http://schemas.openxmlformats.org/officeDocument/2006/relationships/image" Target="../media/image5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0.png"/><Relationship Id="rId5" Type="http://schemas.openxmlformats.org/officeDocument/2006/relationships/image" Target="../media/image500.png"/><Relationship Id="rId4" Type="http://schemas.openxmlformats.org/officeDocument/2006/relationships/image" Target="../media/image49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180.png"/><Relationship Id="rId7" Type="http://schemas.openxmlformats.org/officeDocument/2006/relationships/image" Target="../media/image5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0.png"/><Relationship Id="rId11" Type="http://schemas.openxmlformats.org/officeDocument/2006/relationships/image" Target="../media/image58.png"/><Relationship Id="rId5" Type="http://schemas.openxmlformats.org/officeDocument/2006/relationships/image" Target="../media/image340.png"/><Relationship Id="rId10" Type="http://schemas.openxmlformats.org/officeDocument/2006/relationships/image" Target="../media/image57.png"/><Relationship Id="rId4" Type="http://schemas.openxmlformats.org/officeDocument/2006/relationships/image" Target="../media/image190.png"/><Relationship Id="rId9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Relationship Id="rId9" Type="http://schemas.openxmlformats.org/officeDocument/2006/relationships/image" Target="../media/image7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0" Type="http://schemas.openxmlformats.org/officeDocument/2006/relationships/image" Target="../media/image82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94.png"/><Relationship Id="rId18" Type="http://schemas.openxmlformats.org/officeDocument/2006/relationships/image" Target="../media/image99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12" Type="http://schemas.openxmlformats.org/officeDocument/2006/relationships/image" Target="../media/image93.png"/><Relationship Id="rId17" Type="http://schemas.openxmlformats.org/officeDocument/2006/relationships/image" Target="../media/image98.pn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11" Type="http://schemas.openxmlformats.org/officeDocument/2006/relationships/image" Target="../media/image92.png"/><Relationship Id="rId5" Type="http://schemas.openxmlformats.org/officeDocument/2006/relationships/image" Target="../media/image86.png"/><Relationship Id="rId15" Type="http://schemas.openxmlformats.org/officeDocument/2006/relationships/image" Target="../media/image96.png"/><Relationship Id="rId10" Type="http://schemas.openxmlformats.org/officeDocument/2006/relationships/image" Target="../media/image91.png"/><Relationship Id="rId4" Type="http://schemas.openxmlformats.org/officeDocument/2006/relationships/image" Target="../media/image85.png"/><Relationship Id="rId9" Type="http://schemas.openxmlformats.org/officeDocument/2006/relationships/image" Target="../media/image90.png"/><Relationship Id="rId14" Type="http://schemas.openxmlformats.org/officeDocument/2006/relationships/image" Target="../media/image9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13" Type="http://schemas.openxmlformats.org/officeDocument/2006/relationships/image" Target="../media/image110.png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12" Type="http://schemas.openxmlformats.org/officeDocument/2006/relationships/image" Target="../media/image10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png"/><Relationship Id="rId11" Type="http://schemas.openxmlformats.org/officeDocument/2006/relationships/image" Target="../media/image108.png"/><Relationship Id="rId5" Type="http://schemas.openxmlformats.org/officeDocument/2006/relationships/image" Target="../media/image102.png"/><Relationship Id="rId10" Type="http://schemas.openxmlformats.org/officeDocument/2006/relationships/image" Target="../media/image107.png"/><Relationship Id="rId4" Type="http://schemas.openxmlformats.org/officeDocument/2006/relationships/image" Target="../media/image101.png"/><Relationship Id="rId9" Type="http://schemas.openxmlformats.org/officeDocument/2006/relationships/image" Target="../media/image10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1.png"/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12" Type="http://schemas.openxmlformats.org/officeDocument/2006/relationships/image" Target="../media/image12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png"/><Relationship Id="rId11" Type="http://schemas.openxmlformats.org/officeDocument/2006/relationships/image" Target="../media/image122.png"/><Relationship Id="rId5" Type="http://schemas.openxmlformats.org/officeDocument/2006/relationships/image" Target="../media/image118.png"/><Relationship Id="rId10" Type="http://schemas.openxmlformats.org/officeDocument/2006/relationships/image" Target="../media/image121.png"/><Relationship Id="rId4" Type="http://schemas.openxmlformats.org/officeDocument/2006/relationships/image" Target="../media/image117.png"/><Relationship Id="rId9" Type="http://schemas.openxmlformats.org/officeDocument/2006/relationships/image" Target="../media/image106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7.png"/><Relationship Id="rId11" Type="http://schemas.openxmlformats.org/officeDocument/2006/relationships/image" Target="../media/image132.png"/><Relationship Id="rId5" Type="http://schemas.openxmlformats.org/officeDocument/2006/relationships/image" Target="../media/image126.png"/><Relationship Id="rId10" Type="http://schemas.openxmlformats.org/officeDocument/2006/relationships/image" Target="../media/image131.png"/><Relationship Id="rId4" Type="http://schemas.openxmlformats.org/officeDocument/2006/relationships/image" Target="../media/image125.png"/><Relationship Id="rId9" Type="http://schemas.openxmlformats.org/officeDocument/2006/relationships/image" Target="../media/image13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13" Type="http://schemas.openxmlformats.org/officeDocument/2006/relationships/image" Target="../media/image143.png"/><Relationship Id="rId3" Type="http://schemas.openxmlformats.org/officeDocument/2006/relationships/image" Target="../media/image133.png"/><Relationship Id="rId7" Type="http://schemas.openxmlformats.org/officeDocument/2006/relationships/image" Target="../media/image137.png"/><Relationship Id="rId12" Type="http://schemas.openxmlformats.org/officeDocument/2006/relationships/image" Target="../media/image14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.png"/><Relationship Id="rId11" Type="http://schemas.openxmlformats.org/officeDocument/2006/relationships/image" Target="../media/image141.png"/><Relationship Id="rId5" Type="http://schemas.openxmlformats.org/officeDocument/2006/relationships/image" Target="../media/image135.png"/><Relationship Id="rId15" Type="http://schemas.openxmlformats.org/officeDocument/2006/relationships/image" Target="../media/image145.png"/><Relationship Id="rId10" Type="http://schemas.openxmlformats.org/officeDocument/2006/relationships/image" Target="../media/image47.png"/><Relationship Id="rId4" Type="http://schemas.openxmlformats.org/officeDocument/2006/relationships/image" Target="../media/image134.png"/><Relationship Id="rId9" Type="http://schemas.openxmlformats.org/officeDocument/2006/relationships/image" Target="../media/image139.png"/><Relationship Id="rId14" Type="http://schemas.openxmlformats.org/officeDocument/2006/relationships/image" Target="../media/image14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133.png"/><Relationship Id="rId7" Type="http://schemas.openxmlformats.org/officeDocument/2006/relationships/image" Target="../media/image137.png"/><Relationship Id="rId12" Type="http://schemas.openxmlformats.org/officeDocument/2006/relationships/image" Target="../media/image15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.png"/><Relationship Id="rId11" Type="http://schemas.openxmlformats.org/officeDocument/2006/relationships/image" Target="../media/image149.png"/><Relationship Id="rId5" Type="http://schemas.openxmlformats.org/officeDocument/2006/relationships/image" Target="../media/image135.png"/><Relationship Id="rId10" Type="http://schemas.openxmlformats.org/officeDocument/2006/relationships/image" Target="../media/image148.png"/><Relationship Id="rId4" Type="http://schemas.openxmlformats.org/officeDocument/2006/relationships/image" Target="../media/image134.png"/><Relationship Id="rId9" Type="http://schemas.openxmlformats.org/officeDocument/2006/relationships/image" Target="../media/image14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3" Type="http://schemas.openxmlformats.org/officeDocument/2006/relationships/image" Target="../media/image151.png"/><Relationship Id="rId7" Type="http://schemas.openxmlformats.org/officeDocument/2006/relationships/image" Target="../media/image155.png"/><Relationship Id="rId12" Type="http://schemas.openxmlformats.org/officeDocument/2006/relationships/image" Target="../media/image16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png"/><Relationship Id="rId11" Type="http://schemas.openxmlformats.org/officeDocument/2006/relationships/image" Target="../media/image159.png"/><Relationship Id="rId5" Type="http://schemas.openxmlformats.org/officeDocument/2006/relationships/image" Target="../media/image153.png"/><Relationship Id="rId10" Type="http://schemas.openxmlformats.org/officeDocument/2006/relationships/image" Target="../media/image158.png"/><Relationship Id="rId4" Type="http://schemas.openxmlformats.org/officeDocument/2006/relationships/image" Target="../media/image152.png"/><Relationship Id="rId9" Type="http://schemas.openxmlformats.org/officeDocument/2006/relationships/image" Target="../media/image15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1.png"/><Relationship Id="rId5" Type="http://schemas.openxmlformats.org/officeDocument/2006/relationships/image" Target="../media/image1050.png"/><Relationship Id="rId4" Type="http://schemas.openxmlformats.org/officeDocument/2006/relationships/image" Target="../media/image104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1.png"/><Relationship Id="rId7" Type="http://schemas.openxmlformats.org/officeDocument/2006/relationships/image" Target="../media/image17.png"/><Relationship Id="rId12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15.wmf"/><Relationship Id="rId5" Type="http://schemas.openxmlformats.org/officeDocument/2006/relationships/image" Target="../media/image15.png"/><Relationship Id="rId15" Type="http://schemas.openxmlformats.org/officeDocument/2006/relationships/image" Target="../media/image23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4.png"/><Relationship Id="rId9" Type="http://schemas.openxmlformats.org/officeDocument/2006/relationships/image" Target="../media/image14.wmf"/><Relationship Id="rId14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4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24387175" cy="144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vi-VN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ỂM TRA KIẾN THỨC CŨ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719658" y="4917452"/>
            <a:ext cx="23209537" cy="8188948"/>
            <a:chOff x="1222851" y="5816866"/>
            <a:chExt cx="22122427" cy="7899134"/>
          </a:xfrm>
        </p:grpSpPr>
        <p:sp>
          <p:nvSpPr>
            <p:cNvPr id="76" name="Rounded Rectangle 75"/>
            <p:cNvSpPr/>
            <p:nvPr/>
          </p:nvSpPr>
          <p:spPr>
            <a:xfrm>
              <a:off x="1224549" y="6072584"/>
              <a:ext cx="22120729" cy="764341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7" name="Group 60"/>
            <p:cNvGrpSpPr/>
            <p:nvPr/>
          </p:nvGrpSpPr>
          <p:grpSpPr>
            <a:xfrm>
              <a:off x="1222851" y="5816866"/>
              <a:ext cx="3305109" cy="796001"/>
              <a:chOff x="1224542" y="6305967"/>
              <a:chExt cx="3305491" cy="845462"/>
            </a:xfrm>
          </p:grpSpPr>
          <p:sp>
            <p:nvSpPr>
              <p:cNvPr id="79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0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620827" y="5715031"/>
                <a:ext cx="11495940" cy="14895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sz="4400" b="1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vi-VN" sz="44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sz="44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vi-VN" sz="4400" b="1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𝐥𝐢𝐦</m:t>
                          </m:r>
                        </m:e>
                        <m:lim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vi-VN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sSup>
                                <m:sSupPr>
                                  <m:ctrlP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vi-VN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d>
                        </m:num>
                        <m:den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0827" y="5715031"/>
                <a:ext cx="11495940" cy="14895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100316" y="7671237"/>
                <a:ext cx="5251566" cy="11463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b="1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vi-VN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𝐥𝐢𝐦</m:t>
                              </m:r>
                            </m:e>
                            <m:lim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lim>
                          </m:limLow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vi-VN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</m:oMath>
                  </m:oMathPara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0316" y="7671237"/>
                <a:ext cx="5251566" cy="11463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987255" y="9052084"/>
                <a:ext cx="5509072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𝟏𝟐</m:t>
                      </m:r>
                    </m:oMath>
                  </m:oMathPara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7255" y="9052084"/>
                <a:ext cx="5509072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1846053" y="10449885"/>
                <a:ext cx="4440318" cy="15110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lim>
                      </m:limLow>
                      <m:f>
                        <m:f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vi-VN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053" y="10449885"/>
                <a:ext cx="4440318" cy="15110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6276112" y="10573748"/>
                <a:ext cx="7267181" cy="16180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𝐥𝐢𝐦</m:t>
                          </m:r>
                        </m:e>
                        <m:lim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lim>
                      </m:limLow>
                      <m:f>
                        <m:f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d>
                            <m:dPr>
                              <m:ctrlPr>
                                <a:rPr lang="vi-VN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vi-VN" sz="4400" b="1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vi-VN" sz="4400" b="1" i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112" y="10573748"/>
                <a:ext cx="7267181" cy="161800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6003587" y="5695629"/>
                <a:ext cx="7267181" cy="1660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𝐥𝐢𝐦</m:t>
                          </m:r>
                        </m:e>
                        <m:lim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lim>
                      </m:limLow>
                      <m:f>
                        <m:f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vi-VN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vi-VN" sz="4400" b="1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vi-VN" sz="4400" b="1" i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3587" y="5695629"/>
                <a:ext cx="7267181" cy="166000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5978670" y="7868712"/>
                <a:ext cx="5463034" cy="16180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𝐥𝐢𝐦</m:t>
                          </m:r>
                        </m:e>
                        <m:lim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lim>
                      </m:limLow>
                      <m:f>
                        <m:f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d>
                            <m:dPr>
                              <m:ctrlPr>
                                <a:rPr lang="vi-VN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vi-VN" sz="4400" b="1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vi-VN" sz="4400" b="1" i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8670" y="7868712"/>
                <a:ext cx="5463034" cy="161800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5978670" y="9999796"/>
                <a:ext cx="4731423" cy="14909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vi-VN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vi-VN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8670" y="9999796"/>
                <a:ext cx="4731423" cy="14909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611187" y="1544950"/>
            <a:ext cx="23318008" cy="3134222"/>
            <a:chOff x="611187" y="1544950"/>
            <a:chExt cx="23318008" cy="3134222"/>
          </a:xfrm>
        </p:grpSpPr>
        <p:grpSp>
          <p:nvGrpSpPr>
            <p:cNvPr id="45" name="Group 44"/>
            <p:cNvGrpSpPr/>
            <p:nvPr/>
          </p:nvGrpSpPr>
          <p:grpSpPr>
            <a:xfrm>
              <a:off x="611187" y="1544950"/>
              <a:ext cx="23318008" cy="3134222"/>
              <a:chOff x="1177638" y="2491133"/>
              <a:chExt cx="23318008" cy="3134222"/>
            </a:xfrm>
          </p:grpSpPr>
          <p:sp>
            <p:nvSpPr>
              <p:cNvPr id="47" name="Rounded Rectangle 46"/>
              <p:cNvSpPr/>
              <p:nvPr/>
            </p:nvSpPr>
            <p:spPr>
              <a:xfrm>
                <a:off x="1286109" y="3035058"/>
                <a:ext cx="23209537" cy="2590297"/>
              </a:xfrm>
              <a:prstGeom prst="roundRect">
                <a:avLst>
                  <a:gd name="adj" fmla="val 4496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99915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0" name="Group 2"/>
              <p:cNvGrpSpPr/>
              <p:nvPr/>
            </p:nvGrpSpPr>
            <p:grpSpPr>
              <a:xfrm>
                <a:off x="1177638" y="2491133"/>
                <a:ext cx="10735144" cy="894167"/>
                <a:chOff x="1175570" y="1834705"/>
                <a:chExt cx="11711415" cy="975485"/>
              </a:xfrm>
            </p:grpSpPr>
            <p:sp>
              <p:nvSpPr>
                <p:cNvPr id="51" name="Freeform 20"/>
                <p:cNvSpPr>
                  <a:spLocks/>
                </p:cNvSpPr>
                <p:nvPr/>
              </p:nvSpPr>
              <p:spPr bwMode="auto">
                <a:xfrm rot="16200000" flipV="1">
                  <a:off x="6913773" y="-3163022"/>
                  <a:ext cx="836967" cy="11109457"/>
                </a:xfrm>
                <a:prstGeom prst="round1Rect">
                  <a:avLst/>
                </a:prstGeom>
                <a:solidFill>
                  <a:srgbClr val="999158"/>
                </a:solidFill>
                <a:ln w="57150">
                  <a:solidFill>
                    <a:srgbClr val="999158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2235181" y="1955561"/>
                  <a:ext cx="9611659" cy="83941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hỏi: Tính các giới hạn sau</a:t>
                  </a:r>
                  <a:endParaRPr lang="en-US" sz="4400" b="1" dirty="0">
                    <a:solidFill>
                      <a:schemeClr val="bg1"/>
                    </a:solidFill>
                    <a:latin typeface="AvantGarde-Demi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Round Diagonal Corner Rectangle 52"/>
                <p:cNvSpPr/>
                <p:nvPr/>
              </p:nvSpPr>
              <p:spPr>
                <a:xfrm flipV="1">
                  <a:off x="1175570" y="1834705"/>
                  <a:ext cx="995083" cy="969507"/>
                </a:xfrm>
                <a:prstGeom prst="round2DiagRect">
                  <a:avLst/>
                </a:prstGeom>
                <a:solidFill>
                  <a:schemeClr val="bg1"/>
                </a:solidFill>
                <a:ln w="63500">
                  <a:solidFill>
                    <a:srgbClr val="99915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4" name="Group 2"/>
                <p:cNvGrpSpPr/>
                <p:nvPr/>
              </p:nvGrpSpPr>
              <p:grpSpPr>
                <a:xfrm>
                  <a:off x="1314846" y="1951291"/>
                  <a:ext cx="756925" cy="699372"/>
                  <a:chOff x="7440266" y="3398551"/>
                  <a:chExt cx="757238" cy="765175"/>
                </a:xfrm>
                <a:solidFill>
                  <a:srgbClr val="999158"/>
                </a:solidFill>
              </p:grpSpPr>
              <p:sp>
                <p:nvSpPr>
                  <p:cNvPr id="55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1"/>
                    <a:ext cx="344488" cy="344488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6"/>
                    <a:ext cx="344488" cy="349250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17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/>
                <p:cNvSpPr/>
                <p:nvPr/>
              </p:nvSpPr>
              <p:spPr>
                <a:xfrm>
                  <a:off x="6488799" y="2735035"/>
                  <a:ext cx="2863083" cy="146835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vi-VN" sz="4400" b="1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𝒍𝒊𝒎</m:t>
                            </m:r>
                          </m:e>
                          <m:lim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lim>
                        </m:limLow>
                        <m:f>
                          <m:f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vi-VN" sz="4400" b="1" dirty="0"/>
                </a:p>
              </p:txBody>
            </p:sp>
          </mc:Choice>
          <mc:Fallback xmlns="">
            <p:sp>
              <p:nvSpPr>
                <p:cNvPr id="63" name="Rectangle 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88799" y="2735035"/>
                  <a:ext cx="2863083" cy="1468351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4458869" y="2755817"/>
                  <a:ext cx="4440318" cy="151105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𝒍𝒊𝒎</m:t>
                            </m:r>
                          </m:e>
                          <m:lim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400" b="1" i="0"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vi-VN" sz="4400" b="1" i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lim>
                        </m:limLow>
                        <m:f>
                          <m:f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4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vi-VN" sz="44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vi-VN" sz="4400" b="1" i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  <m:r>
                              <a:rPr lang="vi-VN" sz="4400" b="1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400" b="1" i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400" b="1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400" b="1" i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58869" y="2755817"/>
                  <a:ext cx="4440318" cy="1511055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TextBox 2"/>
            <p:cNvSpPr txBox="1"/>
            <p:nvPr/>
          </p:nvSpPr>
          <p:spPr>
            <a:xfrm>
              <a:off x="5650913" y="3118191"/>
              <a:ext cx="11430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)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3887369" y="3222681"/>
              <a:ext cx="11430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)</a:t>
              </a: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091496" y="11012387"/>
            <a:ext cx="114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vi-VN" b="1" dirty="0">
                <a:latin typeface="+mj-lt"/>
              </a:rPr>
              <a:t>)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47894" y="6000287"/>
            <a:ext cx="114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04F377B-472F-47F3-A8E4-B728B76C39BD}"/>
              </a:ext>
            </a:extLst>
          </p:cNvPr>
          <p:cNvCxnSpPr/>
          <p:nvPr/>
        </p:nvCxnSpPr>
        <p:spPr>
          <a:xfrm>
            <a:off x="14098587" y="5346114"/>
            <a:ext cx="0" cy="7531686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  <p:bldP spid="18" grpId="0"/>
      <p:bldP spid="19" grpId="0"/>
      <p:bldP spid="95" grpId="0"/>
      <p:bldP spid="27" grpId="0"/>
      <p:bldP spid="31" grpId="0"/>
      <p:bldP spid="34" grpId="0"/>
      <p:bldP spid="36" grpId="0"/>
      <p:bldP spid="38" grpId="0"/>
      <p:bldP spid="3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CHƯƠNG V                                  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1. ĐỊNH NGHĨA VÀ Ý NGHĨA ĐẠO HÀM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378803"/>
            <a:ext cx="10515600" cy="830997"/>
            <a:chOff x="644526" y="2879229"/>
            <a:chExt cx="10515600" cy="830997"/>
          </a:xfrm>
        </p:grpSpPr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2168526" y="2879229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 HÀM TẠI 1 ĐIỂM</a:t>
              </a:r>
            </a:p>
          </p:txBody>
        </p:sp>
        <p:sp>
          <p:nvSpPr>
            <p:cNvPr id="64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905554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940785"/>
              <a:ext cx="44567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8" y="2128118"/>
            <a:ext cx="2284049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Quan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noProof="0" dirty="0" err="1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noProof="0" dirty="0" err="1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ự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noProof="0" dirty="0" err="1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ồn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noProof="0" dirty="0" err="1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noProof="0" dirty="0" err="1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noProof="0" dirty="0" err="1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noProof="0" dirty="0" err="1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noProof="0" dirty="0" err="1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ục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noProof="0" dirty="0" err="1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noProof="0" dirty="0" err="1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noProof="0" dirty="0" err="1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145F82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6FA73D9F-8FDA-4E08-85CA-DE88D7AC1C7A}"/>
              </a:ext>
            </a:extLst>
          </p:cNvPr>
          <p:cNvSpPr txBox="1"/>
          <p:nvPr/>
        </p:nvSpPr>
        <p:spPr>
          <a:xfrm>
            <a:off x="3125787" y="391732"/>
            <a:ext cx="235716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ẠI SỐ &amp; GIẢI TÍCH </a:t>
            </a: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" name="Rounded Rectangle 13">
            <a:extLst>
              <a:ext uri="{FF2B5EF4-FFF2-40B4-BE49-F238E27FC236}">
                <a16:creationId xmlns:a16="http://schemas.microsoft.com/office/drawing/2014/main" id="{3D212089-AE05-42EA-8375-07F813585C01}"/>
              </a:ext>
            </a:extLst>
          </p:cNvPr>
          <p:cNvSpPr/>
          <p:nvPr/>
        </p:nvSpPr>
        <p:spPr>
          <a:xfrm>
            <a:off x="432826" y="2873590"/>
            <a:ext cx="23699788" cy="6418531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FFFFFF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3" name="Picture 2">
            <a:extLst>
              <a:ext uri="{FF2B5EF4-FFF2-40B4-BE49-F238E27FC236}">
                <a16:creationId xmlns:a16="http://schemas.microsoft.com/office/drawing/2014/main" id="{6222526C-EA92-45B7-858E-B3A424CD6A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30" y="2814729"/>
            <a:ext cx="278923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89414115-F341-4793-A004-7FBD16C2F591}"/>
                  </a:ext>
                </a:extLst>
              </p:cNvPr>
              <p:cNvSpPr txBox="1"/>
              <p:nvPr/>
            </p:nvSpPr>
            <p:spPr>
              <a:xfrm>
                <a:off x="3071596" y="3107618"/>
                <a:ext cx="20722410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4038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ụ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89414115-F341-4793-A004-7FBD16C2F5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596" y="3107618"/>
                <a:ext cx="20722410" cy="759375"/>
              </a:xfrm>
              <a:prstGeom prst="rect">
                <a:avLst/>
              </a:prstGeom>
              <a:blipFill>
                <a:blip r:embed="rId4"/>
                <a:stretch>
                  <a:fillRect t="-19355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32F93D2-FDAB-43CF-88F2-EFBBE33910D2}"/>
                  </a:ext>
                </a:extLst>
              </p:cNvPr>
              <p:cNvSpPr txBox="1"/>
              <p:nvPr/>
            </p:nvSpPr>
            <p:spPr>
              <a:xfrm>
                <a:off x="1131019" y="3839841"/>
                <a:ext cx="22981197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40385" algn="just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Đồ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ụ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32F93D2-FDAB-43CF-88F2-EFBBE33910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019" y="3839841"/>
                <a:ext cx="22981197" cy="759375"/>
              </a:xfrm>
              <a:prstGeom prst="rect">
                <a:avLst/>
              </a:prstGeom>
              <a:blipFill>
                <a:blip r:embed="rId5"/>
                <a:stretch>
                  <a:fillRect t="-19355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0" name="Rounded Rectangle 13">
            <a:extLst>
              <a:ext uri="{FF2B5EF4-FFF2-40B4-BE49-F238E27FC236}">
                <a16:creationId xmlns:a16="http://schemas.microsoft.com/office/drawing/2014/main" id="{5AE3F78F-A7F9-49B8-AF5D-FBBD5A241363}"/>
              </a:ext>
            </a:extLst>
          </p:cNvPr>
          <p:cNvSpPr/>
          <p:nvPr/>
        </p:nvSpPr>
        <p:spPr>
          <a:xfrm>
            <a:off x="389642" y="9431118"/>
            <a:ext cx="23699788" cy="4056282"/>
          </a:xfrm>
          <a:prstGeom prst="roundRect">
            <a:avLst>
              <a:gd name="adj" fmla="val 3132"/>
            </a:avLst>
          </a:prstGeom>
          <a:solidFill>
            <a:srgbClr val="00B050"/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9" name="Picture 3">
            <a:extLst>
              <a:ext uri="{FF2B5EF4-FFF2-40B4-BE49-F238E27FC236}">
                <a16:creationId xmlns:a16="http://schemas.microsoft.com/office/drawing/2014/main" id="{B865A1EE-1ACC-49F6-9E2A-6C1E6B3DAA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87" y="9733944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5" name="Group 54">
            <a:extLst>
              <a:ext uri="{FF2B5EF4-FFF2-40B4-BE49-F238E27FC236}">
                <a16:creationId xmlns:a16="http://schemas.microsoft.com/office/drawing/2014/main" id="{D6450A56-4F2C-46D2-B50A-326710AD2222}"/>
              </a:ext>
            </a:extLst>
          </p:cNvPr>
          <p:cNvGrpSpPr/>
          <p:nvPr/>
        </p:nvGrpSpPr>
        <p:grpSpPr>
          <a:xfrm>
            <a:off x="2282247" y="4665727"/>
            <a:ext cx="20122140" cy="4478273"/>
            <a:chOff x="2282247" y="4665727"/>
            <a:chExt cx="20122140" cy="4478273"/>
          </a:xfrm>
        </p:grpSpPr>
        <p:pic>
          <p:nvPicPr>
            <p:cNvPr id="95" name="Picture 94">
              <a:extLst>
                <a:ext uri="{FF2B5EF4-FFF2-40B4-BE49-F238E27FC236}">
                  <a16:creationId xmlns:a16="http://schemas.microsoft.com/office/drawing/2014/main" id="{2073D633-8746-4C78-BEEE-936072F59A39}"/>
                </a:ext>
              </a:extLst>
            </p:cNvPr>
            <p:cNvPicPr/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2247" y="4665727"/>
              <a:ext cx="20122140" cy="4478273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20FA8E3F-A69F-4F04-B3B7-FD7B1222DFF9}"/>
                </a:ext>
              </a:extLst>
            </p:cNvPr>
            <p:cNvCxnSpPr/>
            <p:nvPr/>
          </p:nvCxnSpPr>
          <p:spPr>
            <a:xfrm>
              <a:off x="8993187" y="6560128"/>
              <a:ext cx="381000" cy="281754"/>
            </a:xfrm>
            <a:prstGeom prst="line">
              <a:avLst/>
            </a:prstGeom>
            <a:ln w="762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C0AECFDA-A236-415D-83D5-776DD21CC3F2}"/>
                </a:ext>
              </a:extLst>
            </p:cNvPr>
            <p:cNvSpPr/>
            <p:nvPr/>
          </p:nvSpPr>
          <p:spPr>
            <a:xfrm>
              <a:off x="3811587" y="6500046"/>
              <a:ext cx="381000" cy="28175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C1454A5C-EA22-4170-A5E4-2FF73299B183}"/>
                </a:ext>
              </a:extLst>
            </p:cNvPr>
            <p:cNvCxnSpPr/>
            <p:nvPr/>
          </p:nvCxnSpPr>
          <p:spPr>
            <a:xfrm>
              <a:off x="4074823" y="6248400"/>
              <a:ext cx="0" cy="9144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27193C96-304A-4DB2-8EC5-A81099780B81}"/>
                </a:ext>
              </a:extLst>
            </p:cNvPr>
            <p:cNvCxnSpPr/>
            <p:nvPr/>
          </p:nvCxnSpPr>
          <p:spPr>
            <a:xfrm flipV="1">
              <a:off x="3623336" y="6689808"/>
              <a:ext cx="1040042" cy="6216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DFB3390E-1B47-4CBC-8E49-5875C2A335C1}"/>
                </a:ext>
              </a:extLst>
            </p:cNvPr>
            <p:cNvCxnSpPr/>
            <p:nvPr/>
          </p:nvCxnSpPr>
          <p:spPr>
            <a:xfrm flipV="1">
              <a:off x="19127787" y="6724444"/>
              <a:ext cx="228600" cy="91992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AFDE2592-3030-4B1C-8414-AAE4A2422B5E}"/>
                  </a:ext>
                </a:extLst>
              </p:cNvPr>
              <p:cNvSpPr txBox="1"/>
              <p:nvPr/>
            </p:nvSpPr>
            <p:spPr>
              <a:xfrm>
                <a:off x="534987" y="10258372"/>
                <a:ext cx="23441911" cy="22793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n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ường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ặp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algn="just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ường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ặp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b="1" dirty="0">
                    <a:solidFill>
                      <a:srgbClr val="FFFF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AFDE2592-3030-4B1C-8414-AAE4A2422B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87" y="10258372"/>
                <a:ext cx="23441911" cy="2279342"/>
              </a:xfrm>
              <a:prstGeom prst="rect">
                <a:avLst/>
              </a:prstGeom>
              <a:blipFill>
                <a:blip r:embed="rId8"/>
                <a:stretch>
                  <a:fillRect l="-1040" t="-5615" r="-104" b="-11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" name="Oval 122">
            <a:extLst>
              <a:ext uri="{FF2B5EF4-FFF2-40B4-BE49-F238E27FC236}">
                <a16:creationId xmlns:a16="http://schemas.microsoft.com/office/drawing/2014/main" id="{A6A55C16-06EB-484C-A70F-7F126F3CAAED}"/>
              </a:ext>
            </a:extLst>
          </p:cNvPr>
          <p:cNvSpPr/>
          <p:nvPr/>
        </p:nvSpPr>
        <p:spPr>
          <a:xfrm>
            <a:off x="13832681" y="8266166"/>
            <a:ext cx="1088672" cy="1000532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182889" tIns="91445" rIns="182889" bIns="91445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53995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87" grpId="0" animBg="1"/>
      <p:bldP spid="93" grpId="0"/>
      <p:bldP spid="94" grpId="0"/>
      <p:bldP spid="120" grpId="0" animBg="1"/>
      <p:bldP spid="122" grpId="0"/>
      <p:bldP spid="1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61">
            <a:extLst>
              <a:ext uri="{FF2B5EF4-FFF2-40B4-BE49-F238E27FC236}">
                <a16:creationId xmlns:a16="http://schemas.microsoft.com/office/drawing/2014/main" id="{CE43AC7C-E750-4A00-8CAF-03A51BF44096}"/>
              </a:ext>
            </a:extLst>
          </p:cNvPr>
          <p:cNvSpPr/>
          <p:nvPr/>
        </p:nvSpPr>
        <p:spPr>
          <a:xfrm>
            <a:off x="222961" y="2553534"/>
            <a:ext cx="23699788" cy="1965270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marL="0" marR="0" lvl="0" indent="0" algn="just" defTabSz="2177278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</a:p>
          <a:p>
            <a:pPr marL="0" marR="0" lvl="0" indent="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388D03C-BBDD-421D-9936-1D4B7E9758D6}"/>
                  </a:ext>
                </a:extLst>
              </p:cNvPr>
              <p:cNvSpPr txBox="1"/>
              <p:nvPr/>
            </p:nvSpPr>
            <p:spPr>
              <a:xfrm>
                <a:off x="1769330" y="3189293"/>
                <a:ext cx="22605577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ụ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388D03C-BBDD-421D-9936-1D4B7E9758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9330" y="3189293"/>
                <a:ext cx="22605577" cy="769441"/>
              </a:xfrm>
              <a:prstGeom prst="rect">
                <a:avLst/>
              </a:prstGeom>
              <a:blipFill>
                <a:blip r:embed="rId2"/>
                <a:stretch>
                  <a:fillRect l="-350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:a16="http://schemas.microsoft.com/office/drawing/2014/main" id="{362EC003-CBF0-4B90-9641-A598D3970762}"/>
              </a:ext>
            </a:extLst>
          </p:cNvPr>
          <p:cNvGrpSpPr/>
          <p:nvPr/>
        </p:nvGrpSpPr>
        <p:grpSpPr>
          <a:xfrm>
            <a:off x="-19195" y="2244364"/>
            <a:ext cx="4296105" cy="944929"/>
            <a:chOff x="1311958" y="3405486"/>
            <a:chExt cx="4215763" cy="940513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id="{A8BCF69A-DDE6-4FD5-86F3-635A967C2B57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403501" y="2188968"/>
              <a:ext cx="793396" cy="3455044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8A4FBB9-8983-4945-B351-70BE4A35CAF5}"/>
                </a:ext>
              </a:extLst>
            </p:cNvPr>
            <p:cNvSpPr txBox="1"/>
            <p:nvPr/>
          </p:nvSpPr>
          <p:spPr>
            <a:xfrm>
              <a:off x="2282557" y="3468435"/>
              <a:ext cx="2224572" cy="7964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6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:a16="http://schemas.microsoft.com/office/drawing/2014/main" id="{9F8F4FC2-5723-417C-8C90-49F4B4DD4A87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897DA268-04B2-4E32-982C-93DFDA6817E4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:a16="http://schemas.microsoft.com/office/drawing/2014/main" id="{4BBCD7BA-5D9B-44AC-9221-E4594A3B613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:a16="http://schemas.microsoft.com/office/drawing/2014/main" id="{B1030124-D29D-4077-B5EB-5BD6C65A24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:a16="http://schemas.microsoft.com/office/drawing/2014/main" id="{99EE59E6-61E5-4638-9248-5C77CDEEF0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:a16="http://schemas.microsoft.com/office/drawing/2014/main" id="{EAD60557-F5FC-4489-9377-0981682AE31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:a16="http://schemas.microsoft.com/office/drawing/2014/main" id="{801DF1E1-D47B-4488-8F02-E0153ACDE80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:a16="http://schemas.microsoft.com/office/drawing/2014/main" id="{EF093415-81C3-475A-B03F-D1C01B84C47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:a16="http://schemas.microsoft.com/office/drawing/2014/main" id="{D0F26A27-69D5-45E8-AF30-175D4AE22F3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:a16="http://schemas.microsoft.com/office/drawing/2014/main" id="{06B50343-3957-4F54-BCE5-A7DF5E6341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:a16="http://schemas.microsoft.com/office/drawing/2014/main" id="{69B85D70-6F52-446C-A716-79DEA356BD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:a16="http://schemas.microsoft.com/office/drawing/2014/main" id="{3DD2ABC1-4529-4369-A866-5D55851939A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:a16="http://schemas.microsoft.com/office/drawing/2014/main" id="{3BE7C4C0-95A4-4306-BE57-F61C8E38BCD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:a16="http://schemas.microsoft.com/office/drawing/2014/main" id="{3166C3EF-0358-40F2-84C2-F97EF8224A4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:a16="http://schemas.microsoft.com/office/drawing/2014/main" id="{BD8EA527-3631-48B2-BE0A-DF39104B8B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:a16="http://schemas.microsoft.com/office/drawing/2014/main" id="{808EC229-D3BC-4C34-B7A3-F00AA7BCAE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:a16="http://schemas.microsoft.com/office/drawing/2014/main" id="{74060617-0044-4215-9117-C55C671FE7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:a16="http://schemas.microsoft.com/office/drawing/2014/main" id="{3979DBB7-687A-4122-B805-828BF8BEAB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:a16="http://schemas.microsoft.com/office/drawing/2014/main" id="{C8696AF6-8E44-4355-939C-0960BB6FA3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:a16="http://schemas.microsoft.com/office/drawing/2014/main" id="{9D9021EB-BFF3-4710-917A-F52501E5D3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:a16="http://schemas.microsoft.com/office/drawing/2014/main" id="{F6299E5A-27F8-472D-AEEA-67021758B8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:a16="http://schemas.microsoft.com/office/drawing/2014/main" id="{AD1E2105-B228-41BF-B298-08ED189FE2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:a16="http://schemas.microsoft.com/office/drawing/2014/main" id="{339D1028-F644-4AE2-908E-17052E048F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:a16="http://schemas.microsoft.com/office/drawing/2014/main" id="{36535B96-4ED2-4650-AE28-7C062598EF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:a16="http://schemas.microsoft.com/office/drawing/2014/main" id="{9987A1D5-FE36-44FB-A55F-4E77DAB7B7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:a16="http://schemas.microsoft.com/office/drawing/2014/main" id="{01AE5558-C19D-41CF-91DE-39F2CDF4FA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34" name="Rounded Rectangle 13">
            <a:extLst>
              <a:ext uri="{FF2B5EF4-FFF2-40B4-BE49-F238E27FC236}">
                <a16:creationId xmlns:a16="http://schemas.microsoft.com/office/drawing/2014/main" id="{B74441EF-6757-42A0-83B2-712D3DDBBE9E}"/>
              </a:ext>
            </a:extLst>
          </p:cNvPr>
          <p:cNvSpPr/>
          <p:nvPr/>
        </p:nvSpPr>
        <p:spPr>
          <a:xfrm>
            <a:off x="238917" y="4953000"/>
            <a:ext cx="23699787" cy="4918208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229F0290-E111-4600-8346-74351D4E5B15}"/>
                  </a:ext>
                </a:extLst>
              </p:cNvPr>
              <p:cNvSpPr txBox="1"/>
              <p:nvPr/>
            </p:nvSpPr>
            <p:spPr>
              <a:xfrm>
                <a:off x="112097" y="6453679"/>
                <a:ext cx="23255153" cy="30269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40385" algn="just">
                  <a:lnSpc>
                    <a:spcPct val="15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í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ơng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n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40385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ảo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í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229F0290-E111-4600-8346-74351D4E5B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97" y="6453679"/>
                <a:ext cx="23255153" cy="3026919"/>
              </a:xfrm>
              <a:prstGeom prst="rect">
                <a:avLst/>
              </a:prstGeom>
              <a:blipFill>
                <a:blip r:embed="rId3"/>
                <a:stretch>
                  <a:fillRect r="-1075" b="-88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>
            <a:extLst>
              <a:ext uri="{FF2B5EF4-FFF2-40B4-BE49-F238E27FC236}">
                <a16:creationId xmlns:a16="http://schemas.microsoft.com/office/drawing/2014/main" id="{FD8013DE-16E8-4CFF-A677-527CB69EAF71}"/>
              </a:ext>
            </a:extLst>
          </p:cNvPr>
          <p:cNvGrpSpPr/>
          <p:nvPr/>
        </p:nvGrpSpPr>
        <p:grpSpPr>
          <a:xfrm>
            <a:off x="189912" y="4747404"/>
            <a:ext cx="3656379" cy="879800"/>
            <a:chOff x="923003" y="3917552"/>
            <a:chExt cx="4003839" cy="1040476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23EE9F4D-F199-4815-AB36-56B484D502BD}"/>
                </a:ext>
              </a:extLst>
            </p:cNvPr>
            <p:cNvGrpSpPr/>
            <p:nvPr/>
          </p:nvGrpSpPr>
          <p:grpSpPr>
            <a:xfrm>
              <a:off x="1362045" y="3976350"/>
              <a:ext cx="3564797" cy="946361"/>
              <a:chOff x="2028795" y="4338300"/>
              <a:chExt cx="3564797" cy="946361"/>
            </a:xfrm>
          </p:grpSpPr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B634912C-25B7-4457-9002-3D5DEAA8851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A7AF6AAC-39BA-4ED8-821B-6D2335BDA8C5}"/>
                  </a:ext>
                </a:extLst>
              </p:cNvPr>
              <p:cNvSpPr txBox="1"/>
              <p:nvPr/>
            </p:nvSpPr>
            <p:spPr>
              <a:xfrm>
                <a:off x="2532514" y="4338300"/>
                <a:ext cx="3061078" cy="9463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ú</a:t>
                </a:r>
                <a:r>
                  <a:rPr lang="en-US" sz="46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ý</a:t>
                </a:r>
              </a:p>
            </p:txBody>
          </p:sp>
        </p:grpSp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26361D56-496F-4BB2-A3B6-7EB8E55E054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3164817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34" grpId="0" animBg="1"/>
      <p:bldP spid="4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CHƯƠNG V                              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371600"/>
            <a:ext cx="10253661" cy="861774"/>
            <a:chOff x="644526" y="2766774"/>
            <a:chExt cx="10253661" cy="8617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2052639" y="2766774"/>
              <a:ext cx="884554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 HÀM TẠI 1 ĐIỂM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607434" y="2292915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i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iệm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endParaRPr lang="en-US" sz="4600" b="1" dirty="0">
              <a:solidFill>
                <a:srgbClr val="14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662653" y="3100735"/>
            <a:ext cx="1030566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sz="4600" b="1" dirty="0">
              <a:solidFill>
                <a:srgbClr val="14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07434" y="8084874"/>
            <a:ext cx="23164324" cy="5173926"/>
            <a:chOff x="1222851" y="5816866"/>
            <a:chExt cx="23164324" cy="5173926"/>
          </a:xfrm>
        </p:grpSpPr>
        <p:sp>
          <p:nvSpPr>
            <p:cNvPr id="14" name="Rounded Rectangle 13"/>
            <p:cNvSpPr/>
            <p:nvPr/>
          </p:nvSpPr>
          <p:spPr>
            <a:xfrm>
              <a:off x="1224549" y="6072584"/>
              <a:ext cx="23162626" cy="491820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2851" y="5816866"/>
              <a:ext cx="3305109" cy="796001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4077323" y="9433506"/>
                <a:ext cx="18378942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𝜟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400" b="1" i="0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4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𝜟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b="1" i="0" smtClean="0">
                            <a:latin typeface="Cambria Math" panose="02040503050406030204" pitchFamily="18" charset="0"/>
                          </a:rPr>
                          <m:t>𝚫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323" y="9433506"/>
                <a:ext cx="18378942" cy="784767"/>
              </a:xfrm>
              <a:prstGeom prst="rect">
                <a:avLst/>
              </a:prstGeom>
              <a:blipFill>
                <a:blip r:embed="rId3"/>
                <a:stretch>
                  <a:fillRect l="-1360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4072690" y="10248922"/>
                <a:ext cx="8140177" cy="13624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sz="4400" b="1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sz="44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vi-VN" sz="4400" b="1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𝐥𝐢𝐦</m:t>
                          </m:r>
                        </m:e>
                        <m:lim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sz="44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lim>
                      </m:limLow>
                      <m:d>
                        <m:d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4400" b="1" i="0" smtClean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4400" b="1" i="0" smtClean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vi-VN" sz="4400" b="1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4400" b="1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2690" y="10248922"/>
                <a:ext cx="8140177" cy="13624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206969" y="12091151"/>
                <a:ext cx="5091018" cy="76944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6969" y="12091151"/>
                <a:ext cx="5091018" cy="769441"/>
              </a:xfrm>
              <a:prstGeom prst="rect">
                <a:avLst/>
              </a:prstGeom>
              <a:blipFill>
                <a:blip r:embed="rId5"/>
                <a:stretch>
                  <a:fillRect l="-4790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534987" y="4155119"/>
            <a:ext cx="23209537" cy="3663588"/>
            <a:chOff x="534987" y="4231319"/>
            <a:chExt cx="23209537" cy="3663588"/>
          </a:xfrm>
        </p:grpSpPr>
        <p:grpSp>
          <p:nvGrpSpPr>
            <p:cNvPr id="3" name="Group 2"/>
            <p:cNvGrpSpPr/>
            <p:nvPr/>
          </p:nvGrpSpPr>
          <p:grpSpPr>
            <a:xfrm>
              <a:off x="534987" y="4231319"/>
              <a:ext cx="23209537" cy="3663588"/>
              <a:chOff x="578138" y="4217182"/>
              <a:chExt cx="23209537" cy="3663588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578138" y="4217182"/>
                <a:ext cx="23209537" cy="3663588"/>
                <a:chOff x="1177638" y="2491133"/>
                <a:chExt cx="23209537" cy="3663588"/>
              </a:xfrm>
            </p:grpSpPr>
            <p:sp>
              <p:nvSpPr>
                <p:cNvPr id="21" name="Rounded Rectangle 20"/>
                <p:cNvSpPr/>
                <p:nvPr/>
              </p:nvSpPr>
              <p:spPr>
                <a:xfrm>
                  <a:off x="1177638" y="2895122"/>
                  <a:ext cx="23209537" cy="3259599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22" name="Group 2"/>
                <p:cNvGrpSpPr/>
                <p:nvPr/>
              </p:nvGrpSpPr>
              <p:grpSpPr>
                <a:xfrm>
                  <a:off x="1177638" y="2491133"/>
                  <a:ext cx="3671982" cy="896323"/>
                  <a:chOff x="1175570" y="1834705"/>
                  <a:chExt cx="4005918" cy="977837"/>
                </a:xfrm>
              </p:grpSpPr>
              <p:sp>
                <p:nvSpPr>
                  <p:cNvPr id="23" name="Freeform 20"/>
                  <p:cNvSpPr>
                    <a:spLocks/>
                  </p:cNvSpPr>
                  <p:nvPr/>
                </p:nvSpPr>
                <p:spPr bwMode="auto">
                  <a:xfrm rot="16200000" flipV="1">
                    <a:off x="2985646" y="616700"/>
                    <a:ext cx="836967" cy="3554717"/>
                  </a:xfrm>
                  <a:prstGeom prst="round1Rect">
                    <a:avLst/>
                  </a:prstGeom>
                  <a:solidFill>
                    <a:srgbClr val="999158"/>
                  </a:solidFill>
                  <a:ln w="57150">
                    <a:solidFill>
                      <a:srgbClr val="999158"/>
                    </a:solidFill>
                  </a:ln>
                  <a:effectLst>
                    <a:innerShdw blurRad="63500" dist="50800" dir="18900000">
                      <a:prstClr val="black">
                        <a:alpha val="50000"/>
                      </a:prstClr>
                    </a:innerShdw>
                  </a:effec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2235431" y="1958752"/>
                    <a:ext cx="1972977" cy="8394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4400" b="1" dirty="0" err="1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Bài</a:t>
                    </a:r>
                    <a:r>
                      <a:rPr lang="en-US" sz="44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vi-VN" sz="44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1:</a:t>
                    </a:r>
                    <a:endPara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Round Diagonal Corner Rectangle 24"/>
                  <p:cNvSpPr/>
                  <p:nvPr/>
                </p:nvSpPr>
                <p:spPr>
                  <a:xfrm flipV="1">
                    <a:off x="1175570" y="1834705"/>
                    <a:ext cx="995083" cy="969507"/>
                  </a:xfrm>
                  <a:prstGeom prst="round2DiagRect">
                    <a:avLst/>
                  </a:prstGeom>
                  <a:solidFill>
                    <a:schemeClr val="bg1"/>
                  </a:solidFill>
                  <a:ln w="63500">
                    <a:solidFill>
                      <a:srgbClr val="999158"/>
                    </a:solidFill>
                  </a:ln>
                  <a:effectLst>
                    <a:innerShdw blurRad="114300">
                      <a:prstClr val="black"/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26" name="Group 2"/>
                  <p:cNvGrpSpPr/>
                  <p:nvPr/>
                </p:nvGrpSpPr>
                <p:grpSpPr>
                  <a:xfrm>
                    <a:off x="1314846" y="1951291"/>
                    <a:ext cx="756925" cy="699372"/>
                    <a:chOff x="7440266" y="3398551"/>
                    <a:chExt cx="757238" cy="765175"/>
                  </a:xfrm>
                  <a:solidFill>
                    <a:srgbClr val="999158"/>
                  </a:solidFill>
                </p:grpSpPr>
                <p:sp>
                  <p:nvSpPr>
                    <p:cNvPr id="27" name="Freeform 15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1"/>
                      <a:ext cx="344488" cy="344488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" name="Freeform 16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6"/>
                      <a:ext cx="344488" cy="349250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1" name="Rectangl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Rectangle 35"/>
                  <p:cNvSpPr/>
                  <p:nvPr/>
                </p:nvSpPr>
                <p:spPr>
                  <a:xfrm>
                    <a:off x="2101640" y="5672461"/>
                    <a:ext cx="20389047" cy="194117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sz="4500" b="1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𝐚</m:t>
                        </m:r>
                        <m:r>
                          <a:rPr lang="en-US" sz="4500" b="1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)</m:t>
                        </m:r>
                      </m:oMath>
                    </a14:m>
                    <a:r>
                      <a:rPr lang="en-US" sz="4500" b="1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800" b="1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vi-VN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oMath>
                    </a14:m>
                    <a:r>
                      <a:rPr lang="en-US" sz="4500" b="1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400" b="1" i="0" spc="-150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ại</a:t>
                    </a:r>
                    <a:r>
                      <a:rPr lang="en-US" sz="4400" b="1" i="0" spc="-150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i="0" spc="-150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iểm</a:t>
                    </a:r>
                    <a:r>
                      <a:rPr lang="en-US" sz="4400" b="1" i="0" spc="-150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vi-VN" sz="4400" b="1" i="0" spc="-150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sz="4500" b="1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              b)  </a:t>
                    </a:r>
                    <a14:m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vi-VN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den>
                        </m:f>
                      </m:oMath>
                    </a14:m>
                    <a:r>
                      <a:rPr lang="vi-VN" sz="4800" b="1" dirty="0"/>
                      <a:t> </a:t>
                    </a:r>
                    <a:r>
                      <a:rPr lang="en-US" sz="4400" b="1" spc="-15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ại </a:t>
                    </a:r>
                    <a:r>
                      <a:rPr lang="en-US" sz="4400" b="1" spc="-15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iểm</a:t>
                    </a:r>
                    <a:r>
                      <a:rPr lang="en-US" sz="4400" b="1" spc="-15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vi-VN" sz="4400" b="1" spc="-15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a14:m>
                    <a:endParaRPr lang="en-US" altLang="vi-VN" sz="4800" b="1" dirty="0"/>
                  </a:p>
                  <a:p>
                    <a:r>
                      <a:rPr lang="en-US" sz="4500" b="1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c) </a:t>
                    </a:r>
                    <a14:m>
                      <m:oMath xmlns:m="http://schemas.openxmlformats.org/officeDocument/2006/math">
                        <m:r>
                          <a:rPr lang="vi-VN" sz="45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5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5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500" b="1">
                            <a:latin typeface="Cambria Math" panose="02040503050406030204" pitchFamily="18" charset="0"/>
                          </a:rPr>
                          <m:t>)=</m:t>
                        </m:r>
                        <m:rad>
                          <m:radPr>
                            <m:degHide m:val="on"/>
                            <m:ctrlPr>
                              <a:rPr lang="vi-VN" sz="45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5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5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5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oMath>
                    </a14:m>
                    <a:r>
                      <a:rPr lang="vi-VN" sz="4500" b="1" dirty="0"/>
                      <a:t> </a:t>
                    </a:r>
                    <a:r>
                      <a:rPr lang="en-US" sz="4400" b="1" spc="-15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ại </a:t>
                    </a:r>
                    <a:r>
                      <a:rPr lang="en-US" sz="4400" b="1" spc="-15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iểm</a:t>
                    </a:r>
                    <a:r>
                      <a:rPr lang="en-US" sz="4400" b="1" spc="-15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vi-VN" sz="4400" b="1" spc="-15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5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5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45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vi-VN" sz="45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5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500" b="1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a14:m>
                    <a:endParaRPr lang="en-US" sz="4500" b="1" spc="-15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6" name="Rectangle 3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01640" y="5672461"/>
                    <a:ext cx="20389047" cy="194117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256" b="-1320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5" name="Rectangle 34"/>
            <p:cNvSpPr/>
            <p:nvPr/>
          </p:nvSpPr>
          <p:spPr>
            <a:xfrm>
              <a:off x="4433386" y="4729745"/>
              <a:ext cx="10305667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ạo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077323" y="8510699"/>
                <a:ext cx="144445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b="1" dirty="0"/>
                  <a:t>a)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sử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𝜟</m:t>
                    </m:r>
                    <m:r>
                      <a:rPr lang="vi-VN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vi-VN" sz="4400" b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số gia của đối số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vi-VN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vi-VN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323" y="8510699"/>
                <a:ext cx="14444532" cy="769441"/>
              </a:xfrm>
              <a:prstGeom prst="rect">
                <a:avLst/>
              </a:prstGeom>
              <a:blipFill>
                <a:blip r:embed="rId7"/>
                <a:stretch>
                  <a:fillRect l="-1688" t="-16667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>
            <a:extLst>
              <a:ext uri="{FF2B5EF4-FFF2-40B4-BE49-F238E27FC236}">
                <a16:creationId xmlns:a16="http://schemas.microsoft.com/office/drawing/2014/main" id="{D708713F-22F9-4435-A933-6C976A9199AB}"/>
              </a:ext>
            </a:extLst>
          </p:cNvPr>
          <p:cNvSpPr txBox="1"/>
          <p:nvPr/>
        </p:nvSpPr>
        <p:spPr>
          <a:xfrm>
            <a:off x="3315005" y="333077"/>
            <a:ext cx="205236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ẠI SỐ &amp; GIẢI TÍCH </a:t>
            </a:r>
            <a:endParaRPr lang="en-US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A6AA8BB-99E6-4535-A1B7-78A48CD48F18}"/>
              </a:ext>
            </a:extLst>
          </p:cNvPr>
          <p:cNvCxnSpPr/>
          <p:nvPr/>
        </p:nvCxnSpPr>
        <p:spPr>
          <a:xfrm>
            <a:off x="12345987" y="1600200"/>
            <a:ext cx="0" cy="2693707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F5CF5E1A-2505-465D-822F-DFAB9BF252B3}"/>
              </a:ext>
            </a:extLst>
          </p:cNvPr>
          <p:cNvSpPr txBox="1"/>
          <p:nvPr/>
        </p:nvSpPr>
        <p:spPr>
          <a:xfrm>
            <a:off x="12582115" y="1664205"/>
            <a:ext cx="11502421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endParaRPr lang="en-US" sz="4600" b="1" dirty="0">
              <a:solidFill>
                <a:srgbClr val="14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508E233D-FE61-414F-BE99-6A8330CABF00}"/>
              </a:ext>
            </a:extLst>
          </p:cNvPr>
          <p:cNvSpPr txBox="1"/>
          <p:nvPr/>
        </p:nvSpPr>
        <p:spPr>
          <a:xfrm>
            <a:off x="12525658" y="2667000"/>
            <a:ext cx="11502421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. Quan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ự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ồn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ục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endParaRPr lang="en-US" sz="4600" b="1" dirty="0">
              <a:solidFill>
                <a:srgbClr val="14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4414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" grpId="0"/>
      <p:bldP spid="59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CHƯƠNG V                              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3099" y="3475108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34987" y="8161074"/>
            <a:ext cx="23164324" cy="5326326"/>
            <a:chOff x="1222851" y="5816866"/>
            <a:chExt cx="23164324" cy="5554926"/>
          </a:xfrm>
        </p:grpSpPr>
        <p:sp>
          <p:nvSpPr>
            <p:cNvPr id="14" name="Rounded Rectangle 13"/>
            <p:cNvSpPr/>
            <p:nvPr/>
          </p:nvSpPr>
          <p:spPr>
            <a:xfrm>
              <a:off x="1224549" y="6072584"/>
              <a:ext cx="23162626" cy="529920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2851" y="5816866"/>
              <a:ext cx="3305109" cy="796001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4054028" y="9543078"/>
                <a:ext cx="17590401" cy="11165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b="1" dirty="0">
                    <a:solidFill>
                      <a:schemeClr val="tx1"/>
                    </a:solidFill>
                  </a:rPr>
                  <a:t>Ta có </a:t>
                </a:r>
                <a14:m>
                  <m:oMath xmlns:m="http://schemas.openxmlformats.org/officeDocument/2006/math">
                    <m:r>
                      <a:rPr lang="vi-V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𝜟</m:t>
                    </m:r>
                    <m:r>
                      <a:rPr lang="vi-V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vi-VN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vi-V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vi-VN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vi-V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vi-VN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vi-V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vi-VN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  <m:d>
                          <m:d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vi-VN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vi-VN" b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vi-VN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𝟑</m:t>
                        </m:r>
                        <m:d>
                          <m:d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vi-VN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den>
                    </m:f>
                  </m:oMath>
                </a14:m>
                <a:endParaRPr lang="vi-VN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4028" y="9543078"/>
                <a:ext cx="17590401" cy="1116588"/>
              </a:xfrm>
              <a:prstGeom prst="rect">
                <a:avLst/>
              </a:prstGeom>
              <a:blipFill>
                <a:blip r:embed="rId3"/>
                <a:stretch>
                  <a:fillRect l="-1351" b="-4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3847425" y="10626630"/>
                <a:ext cx="9323963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b="1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vi-VN" b="1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𝐥𝐢𝐦</m:t>
                          </m:r>
                        </m:e>
                        <m:lim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lim>
                      </m:limLow>
                      <m:d>
                        <m:d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d>
                                <m:dPr>
                                  <m:ctrlPr>
                                    <a:rPr lang="vi-VN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  <m:r>
                                    <a:rPr lang="vi-VN" b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vi-VN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vi-VN" b="1" i="1"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vi-VN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b="1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1" i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vi-VN" b="1" i="0" smtClean="0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m:rPr>
                          <m:nor/>
                        </m:rPr>
                        <a:rPr lang="vi-VN" b="1" dirty="0"/>
                        <m:t>.</m:t>
                      </m:r>
                    </m:oMath>
                  </m:oMathPara>
                </a14:m>
                <a:endParaRPr lang="vi-VN" b="1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7425" y="10626630"/>
                <a:ext cx="9323963" cy="15791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105347" y="12263103"/>
                <a:ext cx="4650128" cy="1048107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vi-VN" b="1" dirty="0"/>
                  <a:t>Vậ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vi-VN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b="1" i="0" smtClean="0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vi-VN" b="1" dirty="0"/>
                  <a:t>.</a:t>
                </a: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5347" y="12263103"/>
                <a:ext cx="4650128" cy="1048107"/>
              </a:xfrm>
              <a:prstGeom prst="rect">
                <a:avLst/>
              </a:prstGeom>
              <a:blipFill>
                <a:blip r:embed="rId5"/>
                <a:stretch>
                  <a:fillRect l="-5111" b="-12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/>
          <p:cNvGrpSpPr/>
          <p:nvPr/>
        </p:nvGrpSpPr>
        <p:grpSpPr>
          <a:xfrm>
            <a:off x="534987" y="4231319"/>
            <a:ext cx="23209537" cy="3663588"/>
            <a:chOff x="534987" y="4231319"/>
            <a:chExt cx="23209537" cy="3663588"/>
          </a:xfrm>
        </p:grpSpPr>
        <p:grpSp>
          <p:nvGrpSpPr>
            <p:cNvPr id="46" name="Group 45"/>
            <p:cNvGrpSpPr/>
            <p:nvPr/>
          </p:nvGrpSpPr>
          <p:grpSpPr>
            <a:xfrm>
              <a:off x="534987" y="4231319"/>
              <a:ext cx="23209537" cy="3663588"/>
              <a:chOff x="578138" y="4217182"/>
              <a:chExt cx="23209537" cy="3663588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578138" y="4217182"/>
                <a:ext cx="23209537" cy="3663588"/>
                <a:chOff x="1177638" y="2491133"/>
                <a:chExt cx="23209537" cy="3663588"/>
              </a:xfrm>
            </p:grpSpPr>
            <p:sp>
              <p:nvSpPr>
                <p:cNvPr id="53" name="Rounded Rectangle 52"/>
                <p:cNvSpPr/>
                <p:nvPr/>
              </p:nvSpPr>
              <p:spPr>
                <a:xfrm>
                  <a:off x="1177638" y="2895122"/>
                  <a:ext cx="23209537" cy="3259599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6" name="Group 2"/>
                <p:cNvGrpSpPr/>
                <p:nvPr/>
              </p:nvGrpSpPr>
              <p:grpSpPr>
                <a:xfrm>
                  <a:off x="1177638" y="2491133"/>
                  <a:ext cx="3671982" cy="896323"/>
                  <a:chOff x="1175570" y="1834705"/>
                  <a:chExt cx="4005918" cy="977837"/>
                </a:xfrm>
              </p:grpSpPr>
              <p:sp>
                <p:nvSpPr>
                  <p:cNvPr id="58" name="Freeform 20"/>
                  <p:cNvSpPr>
                    <a:spLocks/>
                  </p:cNvSpPr>
                  <p:nvPr/>
                </p:nvSpPr>
                <p:spPr bwMode="auto">
                  <a:xfrm rot="16200000" flipV="1">
                    <a:off x="2985646" y="616700"/>
                    <a:ext cx="836967" cy="3554717"/>
                  </a:xfrm>
                  <a:prstGeom prst="round1Rect">
                    <a:avLst/>
                  </a:prstGeom>
                  <a:solidFill>
                    <a:srgbClr val="999158"/>
                  </a:solidFill>
                  <a:ln w="57150">
                    <a:solidFill>
                      <a:srgbClr val="999158"/>
                    </a:solidFill>
                  </a:ln>
                  <a:effectLst>
                    <a:innerShdw blurRad="63500" dist="50800" dir="18900000">
                      <a:prstClr val="black">
                        <a:alpha val="50000"/>
                      </a:prstClr>
                    </a:innerShdw>
                  </a:effec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2235431" y="1958752"/>
                    <a:ext cx="2560568" cy="8394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vi-VN" sz="44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í dụ 1:</a:t>
                    </a:r>
                    <a:endPara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1" name="Round Diagonal Corner Rectangle 60"/>
                  <p:cNvSpPr/>
                  <p:nvPr/>
                </p:nvSpPr>
                <p:spPr>
                  <a:xfrm flipV="1">
                    <a:off x="1175570" y="1834705"/>
                    <a:ext cx="995083" cy="969507"/>
                  </a:xfrm>
                  <a:prstGeom prst="round2DiagRect">
                    <a:avLst/>
                  </a:prstGeom>
                  <a:solidFill>
                    <a:schemeClr val="bg1"/>
                  </a:solidFill>
                  <a:ln w="63500">
                    <a:solidFill>
                      <a:srgbClr val="999158"/>
                    </a:solidFill>
                  </a:ln>
                  <a:effectLst>
                    <a:innerShdw blurRad="114300">
                      <a:prstClr val="black"/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62" name="Group 2"/>
                  <p:cNvGrpSpPr/>
                  <p:nvPr/>
                </p:nvGrpSpPr>
                <p:grpSpPr>
                  <a:xfrm>
                    <a:off x="1314846" y="1951291"/>
                    <a:ext cx="756925" cy="699372"/>
                    <a:chOff x="7440266" y="3398551"/>
                    <a:chExt cx="757238" cy="765175"/>
                  </a:xfrm>
                  <a:solidFill>
                    <a:srgbClr val="999158"/>
                  </a:solidFill>
                </p:grpSpPr>
                <p:sp>
                  <p:nvSpPr>
                    <p:cNvPr id="63" name="Freeform 15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1"/>
                      <a:ext cx="344488" cy="344488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" name="Freeform 16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6"/>
                      <a:ext cx="344488" cy="349250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6" name="Rectangl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8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9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Rectangle 48"/>
                  <p:cNvSpPr/>
                  <p:nvPr/>
                </p:nvSpPr>
                <p:spPr>
                  <a:xfrm>
                    <a:off x="2101640" y="5672461"/>
                    <a:ext cx="20389047" cy="1990481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sz="4500" b="1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𝐚</m:t>
                        </m:r>
                        <m:r>
                          <a:rPr lang="en-US" sz="4500" b="1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)</m:t>
                        </m:r>
                      </m:oMath>
                    </a14:m>
                    <a:r>
                      <a:rPr lang="en-US" sz="4500" b="1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800" b="1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vi-VN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oMath>
                    </a14:m>
                    <a:r>
                      <a:rPr lang="en-US" sz="4500" b="1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b="1" i="0" spc="-150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</a:t>
                    </a:r>
                    <a:r>
                      <a:rPr lang="en-US" sz="4500" b="1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b="1" i="0" spc="-150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b="1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b="1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sz="4500" b="1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              b)  </a:t>
                    </a:r>
                    <a14:m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vi-VN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den>
                        </m:f>
                      </m:oMath>
                    </a14:m>
                    <a:r>
                      <a:rPr lang="vi-VN" sz="4800" b="1" dirty="0"/>
                      <a:t> </a:t>
                    </a:r>
                    <a:r>
                      <a:rPr lang="en-US" sz="4500" b="1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500" b="1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b="1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b="1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a14:m>
                    <a:endParaRPr lang="en-US" altLang="vi-VN" sz="4800" b="1" dirty="0"/>
                  </a:p>
                  <a:p>
                    <a:r>
                      <a:rPr lang="en-US" sz="4500" b="1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c) </a:t>
                    </a:r>
                    <a14:m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)=</m:t>
                        </m:r>
                        <m:rad>
                          <m:radPr>
                            <m:degHide m:val="on"/>
                            <m:ctrlPr>
                              <a:rPr lang="vi-VN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oMath>
                    </a14:m>
                    <a:r>
                      <a:rPr lang="vi-VN" sz="4800" b="1" dirty="0"/>
                      <a:t> </a:t>
                    </a:r>
                    <a:r>
                      <a:rPr lang="en-US" sz="4800" b="1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800" b="1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800" b="1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800" b="1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5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vi-VN" sz="5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5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5400" b="1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a14:m>
                    <a:endParaRPr lang="en-US" sz="4500" b="1" spc="-15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9" name="Rectangle 4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01640" y="5672461"/>
                    <a:ext cx="20389047" cy="199048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256" b="-1472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7" name="Rectangle 46"/>
            <p:cNvSpPr/>
            <p:nvPr/>
          </p:nvSpPr>
          <p:spPr>
            <a:xfrm>
              <a:off x="4433386" y="4729745"/>
              <a:ext cx="10305667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ạo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077323" y="8586899"/>
                <a:ext cx="13517931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b="1" dirty="0"/>
                  <a:t>b) Giả sử </a:t>
                </a:r>
                <a14:m>
                  <m:oMath xmlns:m="http://schemas.openxmlformats.org/officeDocument/2006/math">
                    <m:r>
                      <a:rPr lang="vi-V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𝜟</m:t>
                    </m:r>
                    <m:r>
                      <a:rPr lang="vi-V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vi-V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vi-V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vi-VN" b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b="1" dirty="0"/>
                  <a:t>là số gia của đối số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vi-V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vi-V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GB" b="1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323" y="8586899"/>
                <a:ext cx="13517931" cy="754053"/>
              </a:xfrm>
              <a:prstGeom prst="rect">
                <a:avLst/>
              </a:prstGeom>
              <a:blipFill>
                <a:blip r:embed="rId7"/>
                <a:stretch>
                  <a:fillRect l="-1804" t="-17886" b="-36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>
            <a:extLst>
              <a:ext uri="{FF2B5EF4-FFF2-40B4-BE49-F238E27FC236}">
                <a16:creationId xmlns:a16="http://schemas.microsoft.com/office/drawing/2014/main" id="{837F03CE-FBA3-4D79-8170-87A34A10C493}"/>
              </a:ext>
            </a:extLst>
          </p:cNvPr>
          <p:cNvSpPr txBox="1"/>
          <p:nvPr/>
        </p:nvSpPr>
        <p:spPr>
          <a:xfrm>
            <a:off x="3355250" y="373420"/>
            <a:ext cx="197616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ẠI SỐ &amp; GIẢI TÍCH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011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" grpId="0"/>
      <p:bldP spid="59" grpId="0" animBg="1"/>
      <p:bldP spid="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CHƯƠNG V                      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1. ĐỊNH NGHĨA VÀ Ý NGHĨA ĐẠO HÀM</a:t>
            </a:r>
            <a:endParaRPr lang="vi-VN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 HÀM TẠI 1 ĐIỂM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i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iệm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endParaRPr lang="en-US" sz="4600" b="1" dirty="0">
              <a:solidFill>
                <a:srgbClr val="14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3099" y="3475108"/>
            <a:ext cx="1000368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sz="4600" b="1" dirty="0">
              <a:solidFill>
                <a:srgbClr val="14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723745" y="8161074"/>
            <a:ext cx="23164324" cy="5326326"/>
            <a:chOff x="1222851" y="5816866"/>
            <a:chExt cx="23164324" cy="5554926"/>
          </a:xfrm>
        </p:grpSpPr>
        <p:sp>
          <p:nvSpPr>
            <p:cNvPr id="14" name="Rounded Rectangle 13"/>
            <p:cNvSpPr/>
            <p:nvPr/>
          </p:nvSpPr>
          <p:spPr>
            <a:xfrm>
              <a:off x="1224549" y="6072584"/>
              <a:ext cx="23162626" cy="529920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2851" y="5816866"/>
              <a:ext cx="3305109" cy="796001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3929681" y="9553143"/>
                <a:ext cx="17590401" cy="10949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𝜟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rad>
                    <m:r>
                      <a:rPr lang="vi-VN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rad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681" y="9553143"/>
                <a:ext cx="17590401" cy="1094980"/>
              </a:xfrm>
              <a:prstGeom prst="rect">
                <a:avLst/>
              </a:prstGeom>
              <a:blipFill>
                <a:blip r:embed="rId3"/>
                <a:stretch>
                  <a:fillRect l="-1421" b="-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3624549" y="10583161"/>
                <a:ext cx="9077037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b="1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vi-VN" b="1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𝐥𝐢𝐦</m:t>
                          </m:r>
                        </m:e>
                        <m:lim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lim>
                      </m:limLow>
                      <m:d>
                        <m:d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vi-VN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  <m:r>
                                    <a:rPr lang="vi-VN" b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vi-VN" b="1" i="1"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rad>
                              <m:r>
                                <a:rPr lang="vi-VN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b="1" i="0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vi-VN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m:rPr>
                          <m:nor/>
                        </m:rPr>
                        <a:rPr lang="vi-VN" b="1" dirty="0"/>
                        <m:t>.</m:t>
                      </m:r>
                    </m:oMath>
                  </m:oMathPara>
                </a14:m>
                <a:endParaRPr lang="vi-VN" b="1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549" y="10583161"/>
                <a:ext cx="9077037" cy="15791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3959260" y="12327305"/>
                <a:ext cx="3900508" cy="106715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9260" y="12327305"/>
                <a:ext cx="3900508" cy="1067152"/>
              </a:xfrm>
              <a:prstGeom prst="rect">
                <a:avLst/>
              </a:prstGeom>
              <a:blipFill>
                <a:blip r:embed="rId5"/>
                <a:stretch>
                  <a:fillRect l="-6250" r="-4219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/>
          <p:cNvGrpSpPr/>
          <p:nvPr/>
        </p:nvGrpSpPr>
        <p:grpSpPr>
          <a:xfrm>
            <a:off x="534987" y="4231319"/>
            <a:ext cx="23209537" cy="3814753"/>
            <a:chOff x="534987" y="4231319"/>
            <a:chExt cx="23209537" cy="3814753"/>
          </a:xfrm>
        </p:grpSpPr>
        <p:grpSp>
          <p:nvGrpSpPr>
            <p:cNvPr id="46" name="Group 45"/>
            <p:cNvGrpSpPr/>
            <p:nvPr/>
          </p:nvGrpSpPr>
          <p:grpSpPr>
            <a:xfrm>
              <a:off x="534987" y="4231319"/>
              <a:ext cx="23209537" cy="3814753"/>
              <a:chOff x="578138" y="4217182"/>
              <a:chExt cx="23209537" cy="3814753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578138" y="4217182"/>
                <a:ext cx="23209537" cy="3814753"/>
                <a:chOff x="1177638" y="2491133"/>
                <a:chExt cx="23209537" cy="3814753"/>
              </a:xfrm>
            </p:grpSpPr>
            <p:sp>
              <p:nvSpPr>
                <p:cNvPr id="53" name="Rounded Rectangle 52"/>
                <p:cNvSpPr/>
                <p:nvPr/>
              </p:nvSpPr>
              <p:spPr>
                <a:xfrm>
                  <a:off x="1177638" y="3046287"/>
                  <a:ext cx="23209537" cy="3259599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6" name="Group 2"/>
                <p:cNvGrpSpPr/>
                <p:nvPr/>
              </p:nvGrpSpPr>
              <p:grpSpPr>
                <a:xfrm>
                  <a:off x="1177638" y="2491133"/>
                  <a:ext cx="3671982" cy="896323"/>
                  <a:chOff x="1175570" y="1834705"/>
                  <a:chExt cx="4005918" cy="977837"/>
                </a:xfrm>
              </p:grpSpPr>
              <p:sp>
                <p:nvSpPr>
                  <p:cNvPr id="58" name="Freeform 20"/>
                  <p:cNvSpPr>
                    <a:spLocks/>
                  </p:cNvSpPr>
                  <p:nvPr/>
                </p:nvSpPr>
                <p:spPr bwMode="auto">
                  <a:xfrm rot="16200000" flipV="1">
                    <a:off x="2985646" y="616700"/>
                    <a:ext cx="836967" cy="3554717"/>
                  </a:xfrm>
                  <a:prstGeom prst="round1Rect">
                    <a:avLst/>
                  </a:prstGeom>
                  <a:solidFill>
                    <a:srgbClr val="999158"/>
                  </a:solidFill>
                  <a:ln w="57150">
                    <a:solidFill>
                      <a:srgbClr val="999158"/>
                    </a:solidFill>
                  </a:ln>
                  <a:effectLst>
                    <a:innerShdw blurRad="63500" dist="50800" dir="18900000">
                      <a:prstClr val="black">
                        <a:alpha val="50000"/>
                      </a:prstClr>
                    </a:innerShdw>
                  </a:effec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2235431" y="1958752"/>
                    <a:ext cx="1972977" cy="8394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4400" b="1" dirty="0" err="1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Bài</a:t>
                    </a:r>
                    <a:r>
                      <a:rPr lang="en-US" sz="44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vi-VN" sz="44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1:</a:t>
                    </a:r>
                    <a:endPara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1" name="Round Diagonal Corner Rectangle 60"/>
                  <p:cNvSpPr/>
                  <p:nvPr/>
                </p:nvSpPr>
                <p:spPr>
                  <a:xfrm flipV="1">
                    <a:off x="1175570" y="1834705"/>
                    <a:ext cx="995083" cy="969507"/>
                  </a:xfrm>
                  <a:prstGeom prst="round2DiagRect">
                    <a:avLst/>
                  </a:prstGeom>
                  <a:solidFill>
                    <a:schemeClr val="bg1"/>
                  </a:solidFill>
                  <a:ln w="63500">
                    <a:solidFill>
                      <a:srgbClr val="999158"/>
                    </a:solidFill>
                  </a:ln>
                  <a:effectLst>
                    <a:innerShdw blurRad="114300">
                      <a:prstClr val="black"/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62" name="Group 2"/>
                  <p:cNvGrpSpPr/>
                  <p:nvPr/>
                </p:nvGrpSpPr>
                <p:grpSpPr>
                  <a:xfrm>
                    <a:off x="1314846" y="1951291"/>
                    <a:ext cx="756925" cy="699372"/>
                    <a:chOff x="7440266" y="3398551"/>
                    <a:chExt cx="757238" cy="765175"/>
                  </a:xfrm>
                  <a:solidFill>
                    <a:srgbClr val="999158"/>
                  </a:solidFill>
                </p:grpSpPr>
                <p:sp>
                  <p:nvSpPr>
                    <p:cNvPr id="63" name="Freeform 15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1"/>
                      <a:ext cx="344488" cy="344488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" name="Freeform 16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6"/>
                      <a:ext cx="344488" cy="349250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6" name="Rectangl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8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9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Rectangle 48"/>
                  <p:cNvSpPr/>
                  <p:nvPr/>
                </p:nvSpPr>
                <p:spPr>
                  <a:xfrm>
                    <a:off x="2101640" y="5672461"/>
                    <a:ext cx="20389047" cy="1990481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sz="4500" b="1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𝐚</m:t>
                        </m:r>
                        <m:r>
                          <a:rPr lang="en-US" sz="4500" b="1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)</m:t>
                        </m:r>
                      </m:oMath>
                    </a14:m>
                    <a:r>
                      <a:rPr lang="en-US" sz="4500" b="1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800" b="1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vi-VN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oMath>
                    </a14:m>
                    <a:r>
                      <a:rPr lang="en-US" sz="4500" b="1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400" b="1" i="0" spc="-150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ại</a:t>
                    </a:r>
                    <a:r>
                      <a:rPr lang="en-US" sz="4400" b="1" i="0" spc="-150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i="0" spc="-150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iểm</a:t>
                    </a:r>
                    <a:r>
                      <a:rPr lang="en-US" sz="4400" b="1" i="0" spc="-150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vi-VN" sz="4400" b="1" i="0" spc="-150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sz="4500" b="1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              b)  </a:t>
                    </a:r>
                    <a14:m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vi-VN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den>
                        </m:f>
                      </m:oMath>
                    </a14:m>
                    <a:r>
                      <a:rPr lang="vi-VN" sz="4800" b="1" dirty="0"/>
                      <a:t> </a:t>
                    </a:r>
                    <a:r>
                      <a:rPr lang="en-US" sz="4400" b="1" spc="-15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ại </a:t>
                    </a:r>
                    <a:r>
                      <a:rPr lang="en-US" sz="4400" b="1" spc="-15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iểm</a:t>
                    </a:r>
                    <a:r>
                      <a:rPr lang="en-US" sz="4400" b="1" spc="-15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vi-VN" sz="4400" b="1" spc="-15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a14:m>
                    <a:endParaRPr lang="en-US" altLang="vi-VN" sz="4800" dirty="0"/>
                  </a:p>
                  <a:p>
                    <a:r>
                      <a:rPr lang="en-US" sz="4500" b="1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c) </a:t>
                    </a:r>
                    <a14:m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)=</m:t>
                        </m:r>
                        <m:rad>
                          <m:radPr>
                            <m:degHide m:val="on"/>
                            <m:ctrlPr>
                              <a:rPr lang="vi-VN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oMath>
                    </a14:m>
                    <a:r>
                      <a:rPr lang="vi-VN" sz="4800" b="1" dirty="0"/>
                      <a:t> </a:t>
                    </a:r>
                    <a:r>
                      <a:rPr lang="en-US" sz="4400" b="1" spc="-15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ại </a:t>
                    </a:r>
                    <a:r>
                      <a:rPr lang="en-US" sz="4400" b="1" spc="-15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iểm</a:t>
                    </a:r>
                    <a:r>
                      <a:rPr lang="en-US" sz="4400" b="1" spc="-15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vi-VN" sz="4400" b="1" spc="-15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5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vi-VN" sz="5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5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5400" b="1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a14:m>
                    <a:endParaRPr lang="en-US" sz="4500" b="1" spc="-15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9" name="Rectangle 4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01640" y="5672461"/>
                    <a:ext cx="20389047" cy="199048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256" b="-1319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7" name="Rectangle 46"/>
            <p:cNvSpPr/>
            <p:nvPr/>
          </p:nvSpPr>
          <p:spPr>
            <a:xfrm>
              <a:off x="4433386" y="4729745"/>
              <a:ext cx="10305667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ạo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906386" y="8505579"/>
                <a:ext cx="1409828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Giả sử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𝜟</m:t>
                    </m:r>
                    <m:r>
                      <a:rPr lang="vi-VN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vi-VN" sz="4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số gia của đối số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vi-VN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6386" y="8505579"/>
                <a:ext cx="14098283" cy="769441"/>
              </a:xfrm>
              <a:prstGeom prst="rect">
                <a:avLst/>
              </a:prstGeom>
              <a:blipFill>
                <a:blip r:embed="rId7"/>
                <a:stretch>
                  <a:fillRect l="-1773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>
            <a:extLst>
              <a:ext uri="{FF2B5EF4-FFF2-40B4-BE49-F238E27FC236}">
                <a16:creationId xmlns:a16="http://schemas.microsoft.com/office/drawing/2014/main" id="{2F4EB8E6-4812-415B-8E79-52EFDE4ADA06}"/>
              </a:ext>
            </a:extLst>
          </p:cNvPr>
          <p:cNvSpPr txBox="1"/>
          <p:nvPr/>
        </p:nvSpPr>
        <p:spPr>
          <a:xfrm>
            <a:off x="3125787" y="355081"/>
            <a:ext cx="243336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ẠI SỐ &amp; GIẢI TÍCH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924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" grpId="0"/>
      <p:bldP spid="59" grpId="0" animBg="1"/>
      <p:bldP spid="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CHƯƠNG V                                 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. ĐỊNH NGHĨA VÀ Ý NGHĨA ĐẠO HÀM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ounded Rectangle 24">
            <a:extLst>
              <a:ext uri="{FF2B5EF4-FFF2-40B4-BE49-F238E27FC236}">
                <a16:creationId xmlns:a16="http://schemas.microsoft.com/office/drawing/2014/main" id="{4C272397-CFF9-4F4A-8256-70EBF7488CFA}"/>
              </a:ext>
            </a:extLst>
          </p:cNvPr>
          <p:cNvSpPr/>
          <p:nvPr/>
        </p:nvSpPr>
        <p:spPr bwMode="auto">
          <a:xfrm>
            <a:off x="535453" y="2505270"/>
            <a:ext cx="23421822" cy="2673944"/>
          </a:xfrm>
          <a:prstGeom prst="roundRect">
            <a:avLst>
              <a:gd name="adj" fmla="val 5492"/>
            </a:avLst>
          </a:prstGeom>
          <a:solidFill>
            <a:srgbClr val="FFC000">
              <a:lumMod val="20000"/>
              <a:lumOff val="80000"/>
            </a:srgbClr>
          </a:solidFill>
          <a:ln w="19050" cap="flat" cmpd="sng" algn="ctr">
            <a:solidFill>
              <a:sysClr val="window" lastClr="FFFFFF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marL="0" marR="0" lvl="0" indent="0" algn="ctr" defTabSz="435477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2B5DC513-35AA-4968-9E0E-3B1D572F3FA4}"/>
              </a:ext>
            </a:extLst>
          </p:cNvPr>
          <p:cNvGrpSpPr/>
          <p:nvPr/>
        </p:nvGrpSpPr>
        <p:grpSpPr>
          <a:xfrm>
            <a:off x="282260" y="1741566"/>
            <a:ext cx="3777421" cy="1115999"/>
            <a:chOff x="534987" y="1647867"/>
            <a:chExt cx="3505200" cy="1176336"/>
          </a:xfrm>
        </p:grpSpPr>
        <p:sp>
          <p:nvSpPr>
            <p:cNvPr id="81" name="Isosceles Triangle 44">
              <a:extLst>
                <a:ext uri="{FF2B5EF4-FFF2-40B4-BE49-F238E27FC236}">
                  <a16:creationId xmlns:a16="http://schemas.microsoft.com/office/drawing/2014/main" id="{5EC131A4-FD8C-4DDE-A75B-7551CDFE4E1C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 w="1270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2" name="Pentagon 27">
              <a:extLst>
                <a:ext uri="{FF2B5EF4-FFF2-40B4-BE49-F238E27FC236}">
                  <a16:creationId xmlns:a16="http://schemas.microsoft.com/office/drawing/2014/main" id="{AA84A22E-6BBA-4879-9CF4-3A281DB1D882}"/>
                </a:ext>
              </a:extLst>
            </p:cNvPr>
            <p:cNvSpPr/>
            <p:nvPr/>
          </p:nvSpPr>
          <p:spPr bwMode="auto">
            <a:xfrm>
              <a:off x="534987" y="1647867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 w="1270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11">
              <a:extLst>
                <a:ext uri="{FF2B5EF4-FFF2-40B4-BE49-F238E27FC236}">
                  <a16:creationId xmlns:a16="http://schemas.microsoft.com/office/drawing/2014/main" id="{4221E1A9-0269-49AC-9F34-53F63A8B4094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ysClr val="window" lastClr="FFFFFF">
                <a:lumMod val="95000"/>
              </a:sysClr>
            </a:solidFill>
          </p:grpSpPr>
          <p:sp>
            <p:nvSpPr>
              <p:cNvPr id="86" name="Freeform 31">
                <a:extLst>
                  <a:ext uri="{FF2B5EF4-FFF2-40B4-BE49-F238E27FC236}">
                    <a16:creationId xmlns:a16="http://schemas.microsoft.com/office/drawing/2014/main" id="{30966C6F-481B-4216-A4DF-F47DFA1A1D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Freeform 32">
                <a:extLst>
                  <a:ext uri="{FF2B5EF4-FFF2-40B4-BE49-F238E27FC236}">
                    <a16:creationId xmlns:a16="http://schemas.microsoft.com/office/drawing/2014/main" id="{09976D4D-B974-4CE4-AC4C-7D397630B9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8" name="Freeform 33">
                <a:extLst>
                  <a:ext uri="{FF2B5EF4-FFF2-40B4-BE49-F238E27FC236}">
                    <a16:creationId xmlns:a16="http://schemas.microsoft.com/office/drawing/2014/main" id="{91C20473-1660-4254-A307-6054E4102F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D1AE770-D97F-4780-8B0D-D2EFCF1025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1B244308-658D-421C-9ACE-D41397CB6B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781FFC81-03D4-4C1E-ABBA-32E22305DE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2236AFD9-8F9A-452E-88DD-8FD96C74F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84" name="Chevron 29">
              <a:extLst>
                <a:ext uri="{FF2B5EF4-FFF2-40B4-BE49-F238E27FC236}">
                  <a16:creationId xmlns:a16="http://schemas.microsoft.com/office/drawing/2014/main" id="{33DC50BF-3490-4432-BEEB-E64F41CA8033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TextBox 13">
              <a:extLst>
                <a:ext uri="{FF2B5EF4-FFF2-40B4-BE49-F238E27FC236}">
                  <a16:creationId xmlns:a16="http://schemas.microsoft.com/office/drawing/2014/main" id="{AF88FE66-7A26-4409-A2A6-249291264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6071" y="1671653"/>
              <a:ext cx="1561103" cy="811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kern="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4ACB23FB-0482-4C3A-89BB-85D2707BD98B}"/>
              </a:ext>
            </a:extLst>
          </p:cNvPr>
          <p:cNvGrpSpPr/>
          <p:nvPr/>
        </p:nvGrpSpPr>
        <p:grpSpPr>
          <a:xfrm>
            <a:off x="523625" y="5330913"/>
            <a:ext cx="23559245" cy="1234536"/>
            <a:chOff x="241306" y="2243792"/>
            <a:chExt cx="11778089" cy="617268"/>
          </a:xfrm>
          <a:solidFill>
            <a:srgbClr val="006600"/>
          </a:solidFill>
        </p:grpSpPr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BD2508D8-8ED3-40D2-95D4-20CD9DF6CDA1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20AEAC02-D7A8-46F6-A692-169B65DA166E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0196B686-7967-4A96-AD00-CDE186FA02AB}"/>
                    </a:ext>
                  </a:extLst>
                </p:cNvPr>
                <p:cNvSpPr txBox="1"/>
                <p:nvPr/>
              </p:nvSpPr>
              <p:spPr>
                <a:xfrm>
                  <a:off x="3948742" y="2352247"/>
                  <a:ext cx="1607337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𝟑</m:t>
                        </m:r>
                        <m:f>
                          <m:fPr>
                            <m:type m:val="lin"/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𝒎</m:t>
                            </m:r>
                          </m:num>
                          <m:den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𝒔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prstClr val="white"/>
                    </a:solidFill>
                  </a:endParaRPr>
                </a:p>
              </p:txBody>
            </p:sp>
          </mc:Choice>
          <mc:Fallback xmlns="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0196B686-7967-4A96-AD00-CDE186FA02A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8742" y="2352247"/>
                  <a:ext cx="1607337" cy="38472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EE726DF0-BDB3-44AB-AD10-8A254D346C3D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6890F709-6369-4986-BFCD-9D137D1F431A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E5657800-CC19-4FB1-9450-886CE6939AD6}"/>
                    </a:ext>
                  </a:extLst>
                </p:cNvPr>
                <p:cNvSpPr txBox="1"/>
                <p:nvPr/>
              </p:nvSpPr>
              <p:spPr>
                <a:xfrm>
                  <a:off x="827725" y="2247574"/>
                  <a:ext cx="2172360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lin"/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𝒎</m:t>
                            </m:r>
                          </m:num>
                          <m:den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𝒔</m:t>
                            </m:r>
                          </m:den>
                        </m:f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E5657800-CC19-4FB1-9450-886CE6939A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725" y="2247574"/>
                  <a:ext cx="2172360" cy="3847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8" name="Rectangle 127">
              <a:extLst>
                <a:ext uri="{FF2B5EF4-FFF2-40B4-BE49-F238E27FC236}">
                  <a16:creationId xmlns:a16="http://schemas.microsoft.com/office/drawing/2014/main" id="{B3E2B147-E6CA-4D66-9FA7-45AB174CBAF8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9" name="Oval 128">
              <a:extLst>
                <a:ext uri="{FF2B5EF4-FFF2-40B4-BE49-F238E27FC236}">
                  <a16:creationId xmlns:a16="http://schemas.microsoft.com/office/drawing/2014/main" id="{94DFB9E8-6A39-4902-9C98-4A4DEC70DFEF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8583C494-CBD9-469B-8CB0-2C05DADEB114}"/>
                    </a:ext>
                  </a:extLst>
                </p:cNvPr>
                <p:cNvSpPr txBox="1"/>
                <p:nvPr/>
              </p:nvSpPr>
              <p:spPr>
                <a:xfrm>
                  <a:off x="6840597" y="2334701"/>
                  <a:ext cx="2172361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lin"/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𝒎</m:t>
                            </m:r>
                          </m:num>
                          <m:den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𝒔</m:t>
                            </m:r>
                          </m:den>
                        </m:f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8583C494-CBD9-469B-8CB0-2C05DADEB1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0597" y="2334701"/>
                  <a:ext cx="2172361" cy="38472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89D1A10F-FD6C-4757-B601-5AA5E2320F18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3" name="Oval 132">
              <a:extLst>
                <a:ext uri="{FF2B5EF4-FFF2-40B4-BE49-F238E27FC236}">
                  <a16:creationId xmlns:a16="http://schemas.microsoft.com/office/drawing/2014/main" id="{5F960BB5-9A05-4A8D-BE1E-957EB6F6A38E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B938234D-70CA-470D-B7F7-957B763EF393}"/>
                    </a:ext>
                  </a:extLst>
                </p:cNvPr>
                <p:cNvSpPr txBox="1"/>
                <p:nvPr/>
              </p:nvSpPr>
              <p:spPr>
                <a:xfrm>
                  <a:off x="9847034" y="2247574"/>
                  <a:ext cx="2172361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lin"/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𝒎</m:t>
                            </m:r>
                          </m:num>
                          <m:den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𝒔</m:t>
                            </m:r>
                          </m:den>
                        </m:f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B938234D-70CA-470D-B7F7-957B763EF3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47034" y="2247574"/>
                  <a:ext cx="2172361" cy="38472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3" name="Rounded Rectangle 4">
            <a:extLst>
              <a:ext uri="{FF2B5EF4-FFF2-40B4-BE49-F238E27FC236}">
                <a16:creationId xmlns:a16="http://schemas.microsoft.com/office/drawing/2014/main" id="{A8E4D91B-73B0-46A1-B1A4-2F8EFBDAE14A}"/>
              </a:ext>
            </a:extLst>
          </p:cNvPr>
          <p:cNvSpPr/>
          <p:nvPr/>
        </p:nvSpPr>
        <p:spPr>
          <a:xfrm>
            <a:off x="409988" y="7958196"/>
            <a:ext cx="23388442" cy="5757804"/>
          </a:xfrm>
          <a:prstGeom prst="roundRect">
            <a:avLst>
              <a:gd name="adj" fmla="val 2239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99FF99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21530E41-75E2-4DF3-9520-EC1034112B38}"/>
              </a:ext>
            </a:extLst>
          </p:cNvPr>
          <p:cNvGrpSpPr/>
          <p:nvPr/>
        </p:nvGrpSpPr>
        <p:grpSpPr>
          <a:xfrm>
            <a:off x="459681" y="7406677"/>
            <a:ext cx="3600000" cy="828000"/>
            <a:chOff x="1275608" y="6322796"/>
            <a:chExt cx="3572909" cy="828631"/>
          </a:xfrm>
        </p:grpSpPr>
        <p:sp>
          <p:nvSpPr>
            <p:cNvPr id="145" name="Freeform 20">
              <a:extLst>
                <a:ext uri="{FF2B5EF4-FFF2-40B4-BE49-F238E27FC236}">
                  <a16:creationId xmlns:a16="http://schemas.microsoft.com/office/drawing/2014/main" id="{DC2C12FE-4EC3-40C7-8028-3EDE99BA4F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0"/>
              <a:ext cx="828631" cy="3052263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70AD47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6296CD3A-A626-4E80-9F8F-88FF4F9CA1FF}"/>
                </a:ext>
              </a:extLst>
            </p:cNvPr>
            <p:cNvSpPr txBox="1"/>
            <p:nvPr/>
          </p:nvSpPr>
          <p:spPr>
            <a:xfrm>
              <a:off x="2310574" y="6372066"/>
              <a:ext cx="2276953" cy="7700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47" name="Round Diagonal Corner Rectangle 8">
              <a:extLst>
                <a:ext uri="{FF2B5EF4-FFF2-40B4-BE49-F238E27FC236}">
                  <a16:creationId xmlns:a16="http://schemas.microsoft.com/office/drawing/2014/main" id="{AFE8EAE4-3802-4795-BB22-3038C401D57D}"/>
                </a:ext>
              </a:extLst>
            </p:cNvPr>
            <p:cNvSpPr/>
            <p:nvPr/>
          </p:nvSpPr>
          <p:spPr>
            <a:xfrm flipV="1">
              <a:off x="1275608" y="6330946"/>
              <a:ext cx="852450" cy="820481"/>
            </a:xfrm>
            <a:prstGeom prst="round2DiagRect">
              <a:avLst/>
            </a:prstGeom>
            <a:solidFill>
              <a:srgbClr val="70AD47">
                <a:lumMod val="75000"/>
              </a:srgbClr>
            </a:solidFill>
            <a:ln w="571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8" name="Freeform 9">
              <a:extLst>
                <a:ext uri="{FF2B5EF4-FFF2-40B4-BE49-F238E27FC236}">
                  <a16:creationId xmlns:a16="http://schemas.microsoft.com/office/drawing/2014/main" id="{F97C12CC-D1DD-4E5F-847C-E0B9B7CAE4E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03701" y="6378164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15C54666-AA81-46AA-B920-8C9D0DBEB02A}"/>
                  </a:ext>
                </a:extLst>
              </p:cNvPr>
              <p:cNvSpPr txBox="1"/>
              <p:nvPr/>
            </p:nvSpPr>
            <p:spPr>
              <a:xfrm>
                <a:off x="809083" y="2766429"/>
                <a:ext cx="23712392" cy="1586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</a:rPr>
                      <m:t>𝒔</m:t>
                    </m:r>
                    <m:r>
                      <a:rPr lang="vi-VN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ây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ét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vi-VN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8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ây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15C54666-AA81-46AA-B920-8C9D0DBEB0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83" y="2766429"/>
                <a:ext cx="23712392" cy="1586396"/>
              </a:xfrm>
              <a:prstGeom prst="rect">
                <a:avLst/>
              </a:prstGeom>
              <a:blipFill>
                <a:blip r:embed="rId7"/>
                <a:stretch>
                  <a:fillRect l="-1183" t="-8077" b="-1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Oval 69">
            <a:extLst>
              <a:ext uri="{FF2B5EF4-FFF2-40B4-BE49-F238E27FC236}">
                <a16:creationId xmlns:a16="http://schemas.microsoft.com/office/drawing/2014/main" id="{30761D08-2F7F-40C3-B3D7-F0B6575C142D}"/>
              </a:ext>
            </a:extLst>
          </p:cNvPr>
          <p:cNvSpPr/>
          <p:nvPr/>
        </p:nvSpPr>
        <p:spPr>
          <a:xfrm>
            <a:off x="12503446" y="5442652"/>
            <a:ext cx="1088672" cy="1000532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182889" tIns="91445" rIns="182889" bIns="91445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F861DFC8-025A-40B1-A76F-58B026DA69CE}"/>
                  </a:ext>
                </a:extLst>
              </p:cNvPr>
              <p:cNvSpPr/>
              <p:nvPr/>
            </p:nvSpPr>
            <p:spPr>
              <a:xfrm>
                <a:off x="2465462" y="8244909"/>
                <a:ext cx="1948712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vi-VN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8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ây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altLang="vi-VN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alt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𝒗</m:t>
                    </m:r>
                    <m:d>
                      <m:dPr>
                        <m:ctrlPr>
                          <a:rPr lang="vi-VN" sz="4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vi-VN" sz="48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8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𝒔</m:t>
                    </m:r>
                    <m:r>
                      <a:rPr lang="vi-VN" sz="48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vi-VN" sz="4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vi-VN" sz="48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F861DFC8-025A-40B1-A76F-58B026DA69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462" y="8244909"/>
                <a:ext cx="19487126" cy="830997"/>
              </a:xfrm>
              <a:prstGeom prst="rect">
                <a:avLst/>
              </a:prstGeom>
              <a:blipFill>
                <a:blip r:embed="rId8"/>
                <a:stretch>
                  <a:fillRect l="-1408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C8665202-E1BB-4CC6-83AF-78A4B2EAF8B9}"/>
                  </a:ext>
                </a:extLst>
              </p:cNvPr>
              <p:cNvSpPr/>
              <p:nvPr/>
            </p:nvSpPr>
            <p:spPr>
              <a:xfrm>
                <a:off x="2385859" y="9086137"/>
                <a:ext cx="19487126" cy="2325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𝒔</m:t>
                    </m:r>
                    <m:r>
                      <a:rPr lang="vi-VN" sz="48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vi-VN" sz="4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</a:rPr>
                      <m:t>𝜟</m:t>
                    </m:r>
                    <m:r>
                      <a:rPr lang="vi-VN" sz="4800" b="1">
                        <a:latin typeface="Cambria Math" panose="02040503050406030204" pitchFamily="18" charset="0"/>
                      </a:rPr>
                      <m:t>𝐬</m:t>
                    </m:r>
                    <m:r>
                      <a:rPr lang="vi-VN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800" b="1" i="1">
                        <a:latin typeface="Cambria Math" panose="02040503050406030204" pitchFamily="18" charset="0"/>
                      </a:rPr>
                      <m:t>𝒔</m:t>
                    </m:r>
                    <m:d>
                      <m:dPr>
                        <m:ctrlPr>
                          <a:rPr lang="vi-VN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vi-VN" sz="48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800" b="1" i="1">
                        <a:latin typeface="Cambria Math" panose="02040503050406030204" pitchFamily="18" charset="0"/>
                      </a:rPr>
                      <m:t>𝒔</m:t>
                    </m:r>
                    <m:d>
                      <m:dPr>
                        <m:ctrlPr>
                          <a:rPr lang="vi-VN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vi-VN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d>
                      </m:e>
                      <m:sup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8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8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vi-VN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800" b="1" i="1">
                        <a:latin typeface="Cambria Math" panose="02040503050406030204" pitchFamily="18" charset="0"/>
                      </a:rPr>
                      <m:t>𝜟</m:t>
                    </m:r>
                    <m:r>
                      <a:rPr lang="vi-VN" sz="4800" b="1" i="1">
                        <a:latin typeface="Cambria Math" panose="02040503050406030204" pitchFamily="18" charset="0"/>
                      </a:rPr>
                      <m:t>𝒕</m:t>
                    </m:r>
                    <m:d>
                      <m:dPr>
                        <m:ctrlPr>
                          <a:rPr lang="vi-VN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vi-VN" sz="4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i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C8665202-E1BB-4CC6-83AF-78A4B2EAF8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5859" y="9086137"/>
                <a:ext cx="19487126" cy="2325060"/>
              </a:xfrm>
              <a:prstGeom prst="rect">
                <a:avLst/>
              </a:prstGeom>
              <a:blipFill>
                <a:blip r:embed="rId9"/>
                <a:stretch>
                  <a:fillRect l="-1408" t="-6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9D57477D-A802-43F4-8B17-3A021E53BD44}"/>
                  </a:ext>
                </a:extLst>
              </p:cNvPr>
              <p:cNvSpPr/>
              <p:nvPr/>
            </p:nvSpPr>
            <p:spPr>
              <a:xfrm>
                <a:off x="1713443" y="10075627"/>
                <a:ext cx="9676974" cy="24336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sz="5400" b="1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vi-VN" sz="5400" b="1">
                              <a:latin typeface="Cambria Math" panose="02040503050406030204" pitchFamily="18" charset="0"/>
                            </a:rPr>
                            <m:t>𝐭</m:t>
                          </m:r>
                          <m:r>
                            <a:rPr lang="vi-VN" sz="5400" b="1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vi-VN" sz="5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num>
                        <m:den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m:rPr>
                              <m:nor/>
                            </m:rPr>
                            <a:rPr lang="vi-VN" sz="5400" b="1" i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t</m:t>
                          </m:r>
                        </m:den>
                      </m:f>
                      <m:r>
                        <a:rPr lang="vi-VN" sz="5400" b="1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sz="5400" b="1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vi-VN" sz="5400" b="1">
                              <a:latin typeface="Cambria Math" panose="02040503050406030204" pitchFamily="18" charset="0"/>
                            </a:rPr>
                            <m:t>𝐥𝐢𝐦</m:t>
                          </m:r>
                        </m:e>
                        <m:lim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vi-VN" sz="5400" b="1">
                              <a:latin typeface="Cambria Math" panose="02040503050406030204" pitchFamily="18" charset="0"/>
                            </a:rPr>
                            <m:t>𝐭</m:t>
                          </m:r>
                          <m:r>
                            <a:rPr lang="vi-VN" sz="5400" b="1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lim>
                      </m:limLow>
                      <m:d>
                        <m:dPr>
                          <m:ctrlPr>
                            <a:rPr lang="vi-VN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vi-VN" sz="5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vi-VN" sz="5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vi-VN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vi-VN" sz="5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5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9D57477D-A802-43F4-8B17-3A021E53BD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443" y="10075627"/>
                <a:ext cx="9676974" cy="243368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7A699D02-73FA-4005-A70C-EDA4049F805A}"/>
                  </a:ext>
                </a:extLst>
              </p:cNvPr>
              <p:cNvSpPr/>
              <p:nvPr/>
            </p:nvSpPr>
            <p:spPr>
              <a:xfrm>
                <a:off x="2153624" y="12656403"/>
                <a:ext cx="438365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vi-VN" sz="48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𝐬</m:t>
                    </m:r>
                    <m:r>
                      <a:rPr lang="vi-VN" sz="48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′(</m:t>
                    </m:r>
                    <m:r>
                      <a:rPr lang="vi-VN" sz="48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vi-VN" sz="48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vi-VN" sz="48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vi-VN" sz="48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7A699D02-73FA-4005-A70C-EDA4049F80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624" y="12656403"/>
                <a:ext cx="4383656" cy="830997"/>
              </a:xfrm>
              <a:prstGeom prst="rect">
                <a:avLst/>
              </a:prstGeom>
              <a:blipFill>
                <a:blip r:embed="rId11"/>
                <a:stretch>
                  <a:fillRect l="-6259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>
            <a:extLst>
              <a:ext uri="{FF2B5EF4-FFF2-40B4-BE49-F238E27FC236}">
                <a16:creationId xmlns:a16="http://schemas.microsoft.com/office/drawing/2014/main" id="{A607D489-F2A9-41F7-93AF-86A5A5CBF803}"/>
              </a:ext>
            </a:extLst>
          </p:cNvPr>
          <p:cNvSpPr txBox="1"/>
          <p:nvPr/>
        </p:nvSpPr>
        <p:spPr>
          <a:xfrm>
            <a:off x="3049587" y="384295"/>
            <a:ext cx="240354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ẠI SỐ &amp; GIẢI TÍCH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3378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143" grpId="0" animBg="1"/>
      <p:bldP spid="69" grpId="0"/>
      <p:bldP spid="70" grpId="0" animBg="1"/>
      <p:bldP spid="71" grpId="0"/>
      <p:bldP spid="72" grpId="0"/>
      <p:bldP spid="73" grpId="0"/>
      <p:bldP spid="7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 TÍCH  CHƯƠNG V                                 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. ĐỊNH NGHĨA VÀ Ý NGHĨA ĐẠO HÀM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47">
            <a:extLst>
              <a:ext uri="{FF2B5EF4-FFF2-40B4-BE49-F238E27FC236}">
                <a16:creationId xmlns:a16="http://schemas.microsoft.com/office/drawing/2014/main" id="{CCAFB7B2-4A09-4B25-B268-6D81B27F0070}"/>
              </a:ext>
            </a:extLst>
          </p:cNvPr>
          <p:cNvGrpSpPr/>
          <p:nvPr/>
        </p:nvGrpSpPr>
        <p:grpSpPr>
          <a:xfrm>
            <a:off x="-68659" y="1444988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2" name="Freeform 71">
              <a:extLst>
                <a:ext uri="{FF2B5EF4-FFF2-40B4-BE49-F238E27FC236}">
                  <a16:creationId xmlns:a16="http://schemas.microsoft.com/office/drawing/2014/main" id="{DF073339-28BD-489F-BCB4-48E53536D77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3" name="Group 30">
              <a:extLst>
                <a:ext uri="{FF2B5EF4-FFF2-40B4-BE49-F238E27FC236}">
                  <a16:creationId xmlns:a16="http://schemas.microsoft.com/office/drawing/2014/main" id="{F153E8DC-2D13-40A3-A73F-E7DDF2A28671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54" name="Freeform 71">
                <a:extLst>
                  <a:ext uri="{FF2B5EF4-FFF2-40B4-BE49-F238E27FC236}">
                    <a16:creationId xmlns:a16="http://schemas.microsoft.com/office/drawing/2014/main" id="{0D251286-85A8-412F-BD86-9E025ABB14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Oval 72">
                <a:extLst>
                  <a:ext uri="{FF2B5EF4-FFF2-40B4-BE49-F238E27FC236}">
                    <a16:creationId xmlns:a16="http://schemas.microsoft.com/office/drawing/2014/main" id="{F9978F3F-907A-4AC2-81E1-ADCF81481B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73">
                <a:extLst>
                  <a:ext uri="{FF2B5EF4-FFF2-40B4-BE49-F238E27FC236}">
                    <a16:creationId xmlns:a16="http://schemas.microsoft.com/office/drawing/2014/main" id="{CCE1E903-E72D-4E45-891D-AFC116A938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Freeform 74">
                <a:extLst>
                  <a:ext uri="{FF2B5EF4-FFF2-40B4-BE49-F238E27FC236}">
                    <a16:creationId xmlns:a16="http://schemas.microsoft.com/office/drawing/2014/main" id="{73504158-51BD-4A97-A185-02260A4FCC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Freeform 75">
                <a:extLst>
                  <a:ext uri="{FF2B5EF4-FFF2-40B4-BE49-F238E27FC236}">
                    <a16:creationId xmlns:a16="http://schemas.microsoft.com/office/drawing/2014/main" id="{CE0BB65D-03A1-4493-AD4A-5D98873671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76">
                <a:extLst>
                  <a:ext uri="{FF2B5EF4-FFF2-40B4-BE49-F238E27FC236}">
                    <a16:creationId xmlns:a16="http://schemas.microsoft.com/office/drawing/2014/main" id="{275137B7-E9DF-4898-AB11-63D6512F3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77">
                <a:extLst>
                  <a:ext uri="{FF2B5EF4-FFF2-40B4-BE49-F238E27FC236}">
                    <a16:creationId xmlns:a16="http://schemas.microsoft.com/office/drawing/2014/main" id="{FFE7FD1C-00AE-4D33-A627-0BD1ED030E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78">
                <a:extLst>
                  <a:ext uri="{FF2B5EF4-FFF2-40B4-BE49-F238E27FC236}">
                    <a16:creationId xmlns:a16="http://schemas.microsoft.com/office/drawing/2014/main" id="{3DE730CE-0B71-422B-B3B1-4F1483B668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79">
                <a:extLst>
                  <a:ext uri="{FF2B5EF4-FFF2-40B4-BE49-F238E27FC236}">
                    <a16:creationId xmlns:a16="http://schemas.microsoft.com/office/drawing/2014/main" id="{6716FC08-01A0-4F2B-A2E8-82C2CCF404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80">
                <a:extLst>
                  <a:ext uri="{FF2B5EF4-FFF2-40B4-BE49-F238E27FC236}">
                    <a16:creationId xmlns:a16="http://schemas.microsoft.com/office/drawing/2014/main" id="{E698A1DF-8C06-40B7-AB53-EF9D039DE7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Freeform 81">
                <a:extLst>
                  <a:ext uri="{FF2B5EF4-FFF2-40B4-BE49-F238E27FC236}">
                    <a16:creationId xmlns:a16="http://schemas.microsoft.com/office/drawing/2014/main" id="{6E084521-9701-4CC8-839D-E8DEB2866A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Freeform 82">
                <a:extLst>
                  <a:ext uri="{FF2B5EF4-FFF2-40B4-BE49-F238E27FC236}">
                    <a16:creationId xmlns:a16="http://schemas.microsoft.com/office/drawing/2014/main" id="{29A61B8C-869D-4992-A74B-93B49FB956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6" name="TextBox 43">
                <a:extLst>
                  <a:ext uri="{FF2B5EF4-FFF2-40B4-BE49-F238E27FC236}">
                    <a16:creationId xmlns:a16="http://schemas.microsoft.com/office/drawing/2014/main" id="{F482D1AB-4131-4E98-87A4-9B2A9CB0785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  <p:sp>
        <p:nvSpPr>
          <p:cNvPr id="67" name="Rounded Rectangle 24">
            <a:extLst>
              <a:ext uri="{FF2B5EF4-FFF2-40B4-BE49-F238E27FC236}">
                <a16:creationId xmlns:a16="http://schemas.microsoft.com/office/drawing/2014/main" id="{4C272397-CFF9-4F4A-8256-70EBF7488CFA}"/>
              </a:ext>
            </a:extLst>
          </p:cNvPr>
          <p:cNvSpPr/>
          <p:nvPr/>
        </p:nvSpPr>
        <p:spPr bwMode="auto">
          <a:xfrm>
            <a:off x="507413" y="2933200"/>
            <a:ext cx="23392041" cy="2204541"/>
          </a:xfrm>
          <a:prstGeom prst="roundRect">
            <a:avLst>
              <a:gd name="adj" fmla="val 5492"/>
            </a:avLst>
          </a:prstGeom>
          <a:solidFill>
            <a:srgbClr val="FFC000">
              <a:lumMod val="20000"/>
              <a:lumOff val="80000"/>
            </a:srgbClr>
          </a:solidFill>
          <a:ln w="19050" cap="flat" cmpd="sng" algn="ctr">
            <a:solidFill>
              <a:sysClr val="window" lastClr="FFFFFF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marL="0" marR="0" lvl="0" indent="0" algn="ctr" defTabSz="4354774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2B5DC513-35AA-4968-9E0E-3B1D572F3FA4}"/>
              </a:ext>
            </a:extLst>
          </p:cNvPr>
          <p:cNvGrpSpPr/>
          <p:nvPr/>
        </p:nvGrpSpPr>
        <p:grpSpPr>
          <a:xfrm>
            <a:off x="282260" y="2541027"/>
            <a:ext cx="3600000" cy="1116000"/>
            <a:chOff x="534987" y="1647866"/>
            <a:chExt cx="3505200" cy="1176337"/>
          </a:xfrm>
        </p:grpSpPr>
        <p:sp>
          <p:nvSpPr>
            <p:cNvPr id="81" name="Isosceles Triangle 44">
              <a:extLst>
                <a:ext uri="{FF2B5EF4-FFF2-40B4-BE49-F238E27FC236}">
                  <a16:creationId xmlns:a16="http://schemas.microsoft.com/office/drawing/2014/main" id="{5EC131A4-FD8C-4DDE-A75B-7551CDFE4E1C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 w="1270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354774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2" name="Pentagon 27">
              <a:extLst>
                <a:ext uri="{FF2B5EF4-FFF2-40B4-BE49-F238E27FC236}">
                  <a16:creationId xmlns:a16="http://schemas.microsoft.com/office/drawing/2014/main" id="{AA84A22E-6BBA-4879-9CF4-3A281DB1D882}"/>
                </a:ext>
              </a:extLst>
            </p:cNvPr>
            <p:cNvSpPr/>
            <p:nvPr/>
          </p:nvSpPr>
          <p:spPr bwMode="auto">
            <a:xfrm>
              <a:off x="534987" y="1647866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 w="1270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354774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11">
              <a:extLst>
                <a:ext uri="{FF2B5EF4-FFF2-40B4-BE49-F238E27FC236}">
                  <a16:creationId xmlns:a16="http://schemas.microsoft.com/office/drawing/2014/main" id="{4221E1A9-0269-49AC-9F34-53F63A8B4094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ysClr val="window" lastClr="FFFFFF">
                <a:lumMod val="95000"/>
              </a:sysClr>
            </a:solidFill>
          </p:grpSpPr>
          <p:sp>
            <p:nvSpPr>
              <p:cNvPr id="86" name="Freeform 31">
                <a:extLst>
                  <a:ext uri="{FF2B5EF4-FFF2-40B4-BE49-F238E27FC236}">
                    <a16:creationId xmlns:a16="http://schemas.microsoft.com/office/drawing/2014/main" id="{30966C6F-481B-4216-A4DF-F47DFA1A1D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4354774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Freeform 32">
                <a:extLst>
                  <a:ext uri="{FF2B5EF4-FFF2-40B4-BE49-F238E27FC236}">
                    <a16:creationId xmlns:a16="http://schemas.microsoft.com/office/drawing/2014/main" id="{09976D4D-B974-4CE4-AC4C-7D397630B9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4354774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8" name="Freeform 33">
                <a:extLst>
                  <a:ext uri="{FF2B5EF4-FFF2-40B4-BE49-F238E27FC236}">
                    <a16:creationId xmlns:a16="http://schemas.microsoft.com/office/drawing/2014/main" id="{91C20473-1660-4254-A307-6054E4102F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4354774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D1AE770-D97F-4780-8B0D-D2EFCF1025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defTabSz="4354774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1B244308-658D-421C-9ACE-D41397CB6B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defTabSz="4354774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781FFC81-03D4-4C1E-ABBA-32E22305DE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defTabSz="4354774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2236AFD9-8F9A-452E-88DD-8FD96C74F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defTabSz="4354774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84" name="Chevron 29">
              <a:extLst>
                <a:ext uri="{FF2B5EF4-FFF2-40B4-BE49-F238E27FC236}">
                  <a16:creationId xmlns:a16="http://schemas.microsoft.com/office/drawing/2014/main" id="{33DC50BF-3490-4432-BEEB-E64F41CA8033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txBody>
            <a:bodyPr anchor="ctr"/>
            <a:lstStyle/>
            <a:p>
              <a:pPr marL="0" marR="0" lvl="0" indent="0" algn="ctr" defTabSz="4354774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TextBox 13">
              <a:extLst>
                <a:ext uri="{FF2B5EF4-FFF2-40B4-BE49-F238E27FC236}">
                  <a16:creationId xmlns:a16="http://schemas.microsoft.com/office/drawing/2014/main" id="{AF88FE66-7A26-4409-A2A6-249291264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7886" y="1671653"/>
              <a:ext cx="1737472" cy="811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16B822E8-2C35-49A2-8248-9D8BC5A42262}"/>
                  </a:ext>
                </a:extLst>
              </p:cNvPr>
              <p:cNvSpPr/>
              <p:nvPr/>
            </p:nvSpPr>
            <p:spPr>
              <a:xfrm>
                <a:off x="4083848" y="2977613"/>
                <a:ext cx="20239355" cy="17435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en-US" sz="5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5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5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5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</m:t>
                      </m:r>
                      <m:r>
                        <a:rPr lang="en-US" sz="5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5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5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sz="5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5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5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5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5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sz="5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5400" b="1" smtClean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5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m:rPr>
                          <m:nor/>
                        </m:rPr>
                        <a:rPr lang="en-US" sz="5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eo</m:t>
                      </m:r>
                      <m:r>
                        <a:rPr lang="en-US" sz="5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5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5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5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5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5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5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sz="5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16B822E8-2C35-49A2-8248-9D8BC5A422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3848" y="2977613"/>
                <a:ext cx="20239355" cy="174350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4" name="Group 93">
            <a:extLst>
              <a:ext uri="{FF2B5EF4-FFF2-40B4-BE49-F238E27FC236}">
                <a16:creationId xmlns:a16="http://schemas.microsoft.com/office/drawing/2014/main" id="{4ACB23FB-0482-4C3A-89BB-85D2707BD98B}"/>
              </a:ext>
            </a:extLst>
          </p:cNvPr>
          <p:cNvGrpSpPr/>
          <p:nvPr/>
        </p:nvGrpSpPr>
        <p:grpSpPr>
          <a:xfrm>
            <a:off x="523625" y="5330913"/>
            <a:ext cx="23559245" cy="1234536"/>
            <a:chOff x="241306" y="2243792"/>
            <a:chExt cx="11778089" cy="617268"/>
          </a:xfrm>
          <a:solidFill>
            <a:srgbClr val="006600"/>
          </a:solidFill>
        </p:grpSpPr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BD2508D8-8ED3-40D2-95D4-20CD9DF6CDA1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20AEAC02-D7A8-46F6-A692-169B65DA166E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0196B686-7967-4A96-AD00-CDE186FA02AB}"/>
                    </a:ext>
                  </a:extLst>
                </p:cNvPr>
                <p:cNvSpPr txBox="1"/>
                <p:nvPr/>
              </p:nvSpPr>
              <p:spPr>
                <a:xfrm>
                  <a:off x="3948742" y="2352247"/>
                  <a:ext cx="1607337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0196B686-7967-4A96-AD00-CDE186FA02A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8742" y="2352247"/>
                  <a:ext cx="1607337" cy="3847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EE726DF0-BDB3-44AB-AD10-8A254D346C3D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6890F709-6369-4986-BFCD-9D137D1F431A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E5657800-CC19-4FB1-9450-886CE6939AD6}"/>
                    </a:ext>
                  </a:extLst>
                </p:cNvPr>
                <p:cNvSpPr txBox="1"/>
                <p:nvPr/>
              </p:nvSpPr>
              <p:spPr>
                <a:xfrm>
                  <a:off x="827725" y="2247574"/>
                  <a:ext cx="2172360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E5657800-CC19-4FB1-9450-886CE6939A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725" y="2247574"/>
                  <a:ext cx="2172360" cy="38472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8" name="Rectangle 127">
              <a:extLst>
                <a:ext uri="{FF2B5EF4-FFF2-40B4-BE49-F238E27FC236}">
                  <a16:creationId xmlns:a16="http://schemas.microsoft.com/office/drawing/2014/main" id="{B3E2B147-E6CA-4D66-9FA7-45AB174CBAF8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9" name="Oval 128">
              <a:extLst>
                <a:ext uri="{FF2B5EF4-FFF2-40B4-BE49-F238E27FC236}">
                  <a16:creationId xmlns:a16="http://schemas.microsoft.com/office/drawing/2014/main" id="{94DFB9E8-6A39-4902-9C98-4A4DEC70DFEF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8583C494-CBD9-469B-8CB0-2C05DADEB114}"/>
                    </a:ext>
                  </a:extLst>
                </p:cNvPr>
                <p:cNvSpPr txBox="1"/>
                <p:nvPr/>
              </p:nvSpPr>
              <p:spPr>
                <a:xfrm>
                  <a:off x="6840597" y="2334701"/>
                  <a:ext cx="2172361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8583C494-CBD9-469B-8CB0-2C05DADEB1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0597" y="2334701"/>
                  <a:ext cx="2172361" cy="38472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89D1A10F-FD6C-4757-B601-5AA5E2320F18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3" name="Oval 132">
              <a:extLst>
                <a:ext uri="{FF2B5EF4-FFF2-40B4-BE49-F238E27FC236}">
                  <a16:creationId xmlns:a16="http://schemas.microsoft.com/office/drawing/2014/main" id="{5F960BB5-9A05-4A8D-BE1E-957EB6F6A38E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B938234D-70CA-470D-B7F7-957B763EF393}"/>
                    </a:ext>
                  </a:extLst>
                </p:cNvPr>
                <p:cNvSpPr txBox="1"/>
                <p:nvPr/>
              </p:nvSpPr>
              <p:spPr>
                <a:xfrm>
                  <a:off x="9847034" y="2247574"/>
                  <a:ext cx="2172361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∆</m:t>
                        </m:r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B938234D-70CA-470D-B7F7-957B763EF3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47034" y="2247574"/>
                  <a:ext cx="2172361" cy="38472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5" name="Oval 134">
            <a:extLst>
              <a:ext uri="{FF2B5EF4-FFF2-40B4-BE49-F238E27FC236}">
                <a16:creationId xmlns:a16="http://schemas.microsoft.com/office/drawing/2014/main" id="{8E6879C1-F35D-43A4-8D40-7E292CDDECBB}"/>
              </a:ext>
            </a:extLst>
          </p:cNvPr>
          <p:cNvSpPr/>
          <p:nvPr/>
        </p:nvSpPr>
        <p:spPr>
          <a:xfrm>
            <a:off x="476137" y="5427398"/>
            <a:ext cx="1088672" cy="1000532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182889" tIns="91445" rIns="182889" bIns="91445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</p:txBody>
      </p:sp>
      <p:sp>
        <p:nvSpPr>
          <p:cNvPr id="143" name="Rounded Rectangle 4">
            <a:extLst>
              <a:ext uri="{FF2B5EF4-FFF2-40B4-BE49-F238E27FC236}">
                <a16:creationId xmlns:a16="http://schemas.microsoft.com/office/drawing/2014/main" id="{A8E4D91B-73B0-46A1-B1A4-2F8EFBDAE14A}"/>
              </a:ext>
            </a:extLst>
          </p:cNvPr>
          <p:cNvSpPr/>
          <p:nvPr/>
        </p:nvSpPr>
        <p:spPr>
          <a:xfrm>
            <a:off x="409988" y="7958196"/>
            <a:ext cx="23517506" cy="4628035"/>
          </a:xfrm>
          <a:prstGeom prst="roundRect">
            <a:avLst>
              <a:gd name="adj" fmla="val 2239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rgbClr val="99FF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21530E41-75E2-4DF3-9520-EC1034112B38}"/>
              </a:ext>
            </a:extLst>
          </p:cNvPr>
          <p:cNvGrpSpPr/>
          <p:nvPr/>
        </p:nvGrpSpPr>
        <p:grpSpPr>
          <a:xfrm>
            <a:off x="459681" y="7406677"/>
            <a:ext cx="3600000" cy="828000"/>
            <a:chOff x="1275608" y="6322796"/>
            <a:chExt cx="3572909" cy="828631"/>
          </a:xfrm>
        </p:grpSpPr>
        <p:sp>
          <p:nvSpPr>
            <p:cNvPr id="145" name="Freeform 20">
              <a:extLst>
                <a:ext uri="{FF2B5EF4-FFF2-40B4-BE49-F238E27FC236}">
                  <a16:creationId xmlns:a16="http://schemas.microsoft.com/office/drawing/2014/main" id="{DC2C12FE-4EC3-40C7-8028-3EDE99BA4F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0"/>
              <a:ext cx="828631" cy="3052263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70AD47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6296CD3A-A626-4E80-9F8F-88FF4F9CA1FF}"/>
                </a:ext>
              </a:extLst>
            </p:cNvPr>
            <p:cNvSpPr txBox="1"/>
            <p:nvPr/>
          </p:nvSpPr>
          <p:spPr>
            <a:xfrm>
              <a:off x="2310574" y="6372066"/>
              <a:ext cx="2276953" cy="7700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47" name="Round Diagonal Corner Rectangle 8">
              <a:extLst>
                <a:ext uri="{FF2B5EF4-FFF2-40B4-BE49-F238E27FC236}">
                  <a16:creationId xmlns:a16="http://schemas.microsoft.com/office/drawing/2014/main" id="{AFE8EAE4-3802-4795-BB22-3038C401D57D}"/>
                </a:ext>
              </a:extLst>
            </p:cNvPr>
            <p:cNvSpPr/>
            <p:nvPr/>
          </p:nvSpPr>
          <p:spPr>
            <a:xfrm flipV="1">
              <a:off x="1275608" y="6330946"/>
              <a:ext cx="852450" cy="820481"/>
            </a:xfrm>
            <a:prstGeom prst="round2DiagRect">
              <a:avLst/>
            </a:prstGeom>
            <a:solidFill>
              <a:srgbClr val="70AD47">
                <a:lumMod val="75000"/>
              </a:srgbClr>
            </a:solidFill>
            <a:ln w="571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8" name="Freeform 9">
              <a:extLst>
                <a:ext uri="{FF2B5EF4-FFF2-40B4-BE49-F238E27FC236}">
                  <a16:creationId xmlns:a16="http://schemas.microsoft.com/office/drawing/2014/main" id="{F97C12CC-D1DD-4E5F-847C-E0B9B7CAE4E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03701" y="6378164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Rectangle 148">
                <a:extLst>
                  <a:ext uri="{FF2B5EF4-FFF2-40B4-BE49-F238E27FC236}">
                    <a16:creationId xmlns:a16="http://schemas.microsoft.com/office/drawing/2014/main" id="{75B33379-BA23-425B-9D33-6272139677FB}"/>
                  </a:ext>
                </a:extLst>
              </p:cNvPr>
              <p:cNvSpPr/>
              <p:nvPr/>
            </p:nvSpPr>
            <p:spPr>
              <a:xfrm>
                <a:off x="4344987" y="8225350"/>
                <a:ext cx="8043839" cy="2152394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pPr marL="1259903" algn="just"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endParaRPr lang="en-US" sz="44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259903" algn="just">
                  <a:lnSpc>
                    <a:spcPct val="115000"/>
                  </a:lnSpc>
                  <a:spcAft>
                    <a:spcPts val="1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44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9" name="Rectangle 148">
                <a:extLst>
                  <a:ext uri="{FF2B5EF4-FFF2-40B4-BE49-F238E27FC236}">
                    <a16:creationId xmlns:a16="http://schemas.microsoft.com/office/drawing/2014/main" id="{75B33379-BA23-425B-9D33-6272139677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4987" y="8225350"/>
                <a:ext cx="8043839" cy="2152394"/>
              </a:xfrm>
              <a:prstGeom prst="rect">
                <a:avLst/>
              </a:prstGeom>
              <a:blipFill>
                <a:blip r:embed="rId8"/>
                <a:stretch>
                  <a:fillRect t="-2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F325745D-F23A-424E-958A-9414B7E8C425}"/>
                  </a:ext>
                </a:extLst>
              </p:cNvPr>
              <p:cNvSpPr/>
              <p:nvPr/>
            </p:nvSpPr>
            <p:spPr>
              <a:xfrm>
                <a:off x="12117388" y="9301547"/>
                <a:ext cx="8043840" cy="861784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</m:d>
                    </m:oMath>
                  </m:oMathPara>
                </a14:m>
                <a:endParaRPr lang="en-US" sz="4400" b="1" i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F325745D-F23A-424E-958A-9414B7E8C4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7388" y="9301547"/>
                <a:ext cx="8043840" cy="86178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Rectangle 150">
                <a:extLst>
                  <a:ext uri="{FF2B5EF4-FFF2-40B4-BE49-F238E27FC236}">
                    <a16:creationId xmlns:a16="http://schemas.microsoft.com/office/drawing/2014/main" id="{62366502-4240-476C-A068-035E75B67F30}"/>
                  </a:ext>
                </a:extLst>
              </p:cNvPr>
              <p:cNvSpPr/>
              <p:nvPr/>
            </p:nvSpPr>
            <p:spPr>
              <a:xfrm>
                <a:off x="19702988" y="9301547"/>
                <a:ext cx="2280893" cy="861784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</m:oMath>
                  </m:oMathPara>
                </a14:m>
                <a:endParaRPr lang="en-US" sz="4400" b="1" i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1" name="Rectangle 150">
                <a:extLst>
                  <a:ext uri="{FF2B5EF4-FFF2-40B4-BE49-F238E27FC236}">
                    <a16:creationId xmlns:a16="http://schemas.microsoft.com/office/drawing/2014/main" id="{62366502-4240-476C-A068-035E75B67F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2988" y="9301547"/>
                <a:ext cx="2280893" cy="86178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Rectangle 151">
                <a:extLst>
                  <a:ext uri="{FF2B5EF4-FFF2-40B4-BE49-F238E27FC236}">
                    <a16:creationId xmlns:a16="http://schemas.microsoft.com/office/drawing/2014/main" id="{6A6E1470-9A62-4FB0-84DE-6CC8EA145E2E}"/>
                  </a:ext>
                </a:extLst>
              </p:cNvPr>
              <p:cNvSpPr/>
              <p:nvPr/>
            </p:nvSpPr>
            <p:spPr>
              <a:xfrm>
                <a:off x="5810266" y="10197697"/>
                <a:ext cx="5051808" cy="1745873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5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5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m:oMathPara>
                </a14:m>
                <a:endParaRPr lang="en-US" sz="5400" b="1" i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2" name="Rectangle 151">
                <a:extLst>
                  <a:ext uri="{FF2B5EF4-FFF2-40B4-BE49-F238E27FC236}">
                    <a16:creationId xmlns:a16="http://schemas.microsoft.com/office/drawing/2014/main" id="{6A6E1470-9A62-4FB0-84DE-6CC8EA145E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266" y="10197697"/>
                <a:ext cx="5051808" cy="174587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950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93" grpId="0"/>
      <p:bldP spid="135" grpId="0" animBg="1"/>
      <p:bldP spid="143" grpId="0" animBg="1"/>
      <p:bldP spid="149" grpId="0"/>
      <p:bldP spid="150" grpId="0"/>
      <p:bldP spid="151" grpId="0"/>
      <p:bldP spid="1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 TÍCH  CHƯƠNG V                                 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. ĐỊNH NGHĨA VÀ Ý NGHĨA ĐẠO HÀM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47">
            <a:extLst>
              <a:ext uri="{FF2B5EF4-FFF2-40B4-BE49-F238E27FC236}">
                <a16:creationId xmlns:a16="http://schemas.microsoft.com/office/drawing/2014/main" id="{CCAFB7B2-4A09-4B25-B268-6D81B27F0070}"/>
              </a:ext>
            </a:extLst>
          </p:cNvPr>
          <p:cNvGrpSpPr/>
          <p:nvPr/>
        </p:nvGrpSpPr>
        <p:grpSpPr>
          <a:xfrm>
            <a:off x="-68659" y="1444988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2" name="Freeform 71">
              <a:extLst>
                <a:ext uri="{FF2B5EF4-FFF2-40B4-BE49-F238E27FC236}">
                  <a16:creationId xmlns:a16="http://schemas.microsoft.com/office/drawing/2014/main" id="{DF073339-28BD-489F-BCB4-48E53536D77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3" name="Group 30">
              <a:extLst>
                <a:ext uri="{FF2B5EF4-FFF2-40B4-BE49-F238E27FC236}">
                  <a16:creationId xmlns:a16="http://schemas.microsoft.com/office/drawing/2014/main" id="{F153E8DC-2D13-40A3-A73F-E7DDF2A28671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54" name="Freeform 71">
                <a:extLst>
                  <a:ext uri="{FF2B5EF4-FFF2-40B4-BE49-F238E27FC236}">
                    <a16:creationId xmlns:a16="http://schemas.microsoft.com/office/drawing/2014/main" id="{0D251286-85A8-412F-BD86-9E025ABB14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Oval 72">
                <a:extLst>
                  <a:ext uri="{FF2B5EF4-FFF2-40B4-BE49-F238E27FC236}">
                    <a16:creationId xmlns:a16="http://schemas.microsoft.com/office/drawing/2014/main" id="{F9978F3F-907A-4AC2-81E1-ADCF81481B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73">
                <a:extLst>
                  <a:ext uri="{FF2B5EF4-FFF2-40B4-BE49-F238E27FC236}">
                    <a16:creationId xmlns:a16="http://schemas.microsoft.com/office/drawing/2014/main" id="{CCE1E903-E72D-4E45-891D-AFC116A938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Freeform 74">
                <a:extLst>
                  <a:ext uri="{FF2B5EF4-FFF2-40B4-BE49-F238E27FC236}">
                    <a16:creationId xmlns:a16="http://schemas.microsoft.com/office/drawing/2014/main" id="{73504158-51BD-4A97-A185-02260A4FCC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Freeform 75">
                <a:extLst>
                  <a:ext uri="{FF2B5EF4-FFF2-40B4-BE49-F238E27FC236}">
                    <a16:creationId xmlns:a16="http://schemas.microsoft.com/office/drawing/2014/main" id="{CE0BB65D-03A1-4493-AD4A-5D98873671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76">
                <a:extLst>
                  <a:ext uri="{FF2B5EF4-FFF2-40B4-BE49-F238E27FC236}">
                    <a16:creationId xmlns:a16="http://schemas.microsoft.com/office/drawing/2014/main" id="{275137B7-E9DF-4898-AB11-63D6512F3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77">
                <a:extLst>
                  <a:ext uri="{FF2B5EF4-FFF2-40B4-BE49-F238E27FC236}">
                    <a16:creationId xmlns:a16="http://schemas.microsoft.com/office/drawing/2014/main" id="{FFE7FD1C-00AE-4D33-A627-0BD1ED030E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78">
                <a:extLst>
                  <a:ext uri="{FF2B5EF4-FFF2-40B4-BE49-F238E27FC236}">
                    <a16:creationId xmlns:a16="http://schemas.microsoft.com/office/drawing/2014/main" id="{3DE730CE-0B71-422B-B3B1-4F1483B668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79">
                <a:extLst>
                  <a:ext uri="{FF2B5EF4-FFF2-40B4-BE49-F238E27FC236}">
                    <a16:creationId xmlns:a16="http://schemas.microsoft.com/office/drawing/2014/main" id="{6716FC08-01A0-4F2B-A2E8-82C2CCF404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80">
                <a:extLst>
                  <a:ext uri="{FF2B5EF4-FFF2-40B4-BE49-F238E27FC236}">
                    <a16:creationId xmlns:a16="http://schemas.microsoft.com/office/drawing/2014/main" id="{E698A1DF-8C06-40B7-AB53-EF9D039DE7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Freeform 81">
                <a:extLst>
                  <a:ext uri="{FF2B5EF4-FFF2-40B4-BE49-F238E27FC236}">
                    <a16:creationId xmlns:a16="http://schemas.microsoft.com/office/drawing/2014/main" id="{6E084521-9701-4CC8-839D-E8DEB2866A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Freeform 82">
                <a:extLst>
                  <a:ext uri="{FF2B5EF4-FFF2-40B4-BE49-F238E27FC236}">
                    <a16:creationId xmlns:a16="http://schemas.microsoft.com/office/drawing/2014/main" id="{29A61B8C-869D-4992-A74B-93B49FB956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6" name="TextBox 43">
                <a:extLst>
                  <a:ext uri="{FF2B5EF4-FFF2-40B4-BE49-F238E27FC236}">
                    <a16:creationId xmlns:a16="http://schemas.microsoft.com/office/drawing/2014/main" id="{F482D1AB-4131-4E98-87A4-9B2A9CB0785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  <p:sp>
        <p:nvSpPr>
          <p:cNvPr id="67" name="Rounded Rectangle 24">
            <a:extLst>
              <a:ext uri="{FF2B5EF4-FFF2-40B4-BE49-F238E27FC236}">
                <a16:creationId xmlns:a16="http://schemas.microsoft.com/office/drawing/2014/main" id="{4C272397-CFF9-4F4A-8256-70EBF7488CFA}"/>
              </a:ext>
            </a:extLst>
          </p:cNvPr>
          <p:cNvSpPr/>
          <p:nvPr/>
        </p:nvSpPr>
        <p:spPr bwMode="auto">
          <a:xfrm>
            <a:off x="507413" y="2933200"/>
            <a:ext cx="23392041" cy="2204541"/>
          </a:xfrm>
          <a:prstGeom prst="roundRect">
            <a:avLst>
              <a:gd name="adj" fmla="val 5492"/>
            </a:avLst>
          </a:prstGeom>
          <a:solidFill>
            <a:srgbClr val="FFC000">
              <a:lumMod val="20000"/>
              <a:lumOff val="80000"/>
            </a:srgbClr>
          </a:solidFill>
          <a:ln w="19050" cap="flat" cmpd="sng" algn="ctr">
            <a:solidFill>
              <a:sysClr val="window" lastClr="FFFFFF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marL="0" marR="0" lvl="0" indent="0" algn="ctr" defTabSz="435477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2B5DC513-35AA-4968-9E0E-3B1D572F3FA4}"/>
              </a:ext>
            </a:extLst>
          </p:cNvPr>
          <p:cNvGrpSpPr/>
          <p:nvPr/>
        </p:nvGrpSpPr>
        <p:grpSpPr>
          <a:xfrm>
            <a:off x="282260" y="2541027"/>
            <a:ext cx="3600000" cy="1116000"/>
            <a:chOff x="534987" y="1647866"/>
            <a:chExt cx="3505200" cy="1176337"/>
          </a:xfrm>
        </p:grpSpPr>
        <p:sp>
          <p:nvSpPr>
            <p:cNvPr id="81" name="Isosceles Triangle 44">
              <a:extLst>
                <a:ext uri="{FF2B5EF4-FFF2-40B4-BE49-F238E27FC236}">
                  <a16:creationId xmlns:a16="http://schemas.microsoft.com/office/drawing/2014/main" id="{5EC131A4-FD8C-4DDE-A75B-7551CDFE4E1C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 w="1270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2" name="Pentagon 27">
              <a:extLst>
                <a:ext uri="{FF2B5EF4-FFF2-40B4-BE49-F238E27FC236}">
                  <a16:creationId xmlns:a16="http://schemas.microsoft.com/office/drawing/2014/main" id="{AA84A22E-6BBA-4879-9CF4-3A281DB1D882}"/>
                </a:ext>
              </a:extLst>
            </p:cNvPr>
            <p:cNvSpPr/>
            <p:nvPr/>
          </p:nvSpPr>
          <p:spPr bwMode="auto">
            <a:xfrm>
              <a:off x="534987" y="1647866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 w="1270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11">
              <a:extLst>
                <a:ext uri="{FF2B5EF4-FFF2-40B4-BE49-F238E27FC236}">
                  <a16:creationId xmlns:a16="http://schemas.microsoft.com/office/drawing/2014/main" id="{4221E1A9-0269-49AC-9F34-53F63A8B4094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ysClr val="window" lastClr="FFFFFF">
                <a:lumMod val="95000"/>
              </a:sysClr>
            </a:solidFill>
          </p:grpSpPr>
          <p:sp>
            <p:nvSpPr>
              <p:cNvPr id="86" name="Freeform 31">
                <a:extLst>
                  <a:ext uri="{FF2B5EF4-FFF2-40B4-BE49-F238E27FC236}">
                    <a16:creationId xmlns:a16="http://schemas.microsoft.com/office/drawing/2014/main" id="{30966C6F-481B-4216-A4DF-F47DFA1A1D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Freeform 32">
                <a:extLst>
                  <a:ext uri="{FF2B5EF4-FFF2-40B4-BE49-F238E27FC236}">
                    <a16:creationId xmlns:a16="http://schemas.microsoft.com/office/drawing/2014/main" id="{09976D4D-B974-4CE4-AC4C-7D397630B9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8" name="Freeform 33">
                <a:extLst>
                  <a:ext uri="{FF2B5EF4-FFF2-40B4-BE49-F238E27FC236}">
                    <a16:creationId xmlns:a16="http://schemas.microsoft.com/office/drawing/2014/main" id="{91C20473-1660-4254-A307-6054E4102F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D1AE770-D97F-4780-8B0D-D2EFCF1025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1B244308-658D-421C-9ACE-D41397CB6B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781FFC81-03D4-4C1E-ABBA-32E22305DE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2236AFD9-8F9A-452E-88DD-8FD96C74F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84" name="Chevron 29">
              <a:extLst>
                <a:ext uri="{FF2B5EF4-FFF2-40B4-BE49-F238E27FC236}">
                  <a16:creationId xmlns:a16="http://schemas.microsoft.com/office/drawing/2014/main" id="{33DC50BF-3490-4432-BEEB-E64F41CA8033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TextBox 13">
              <a:extLst>
                <a:ext uri="{FF2B5EF4-FFF2-40B4-BE49-F238E27FC236}">
                  <a16:creationId xmlns:a16="http://schemas.microsoft.com/office/drawing/2014/main" id="{AF88FE66-7A26-4409-A2A6-249291264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7886" y="1671653"/>
              <a:ext cx="1737472" cy="811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</a:t>
              </a: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4ACB23FB-0482-4C3A-89BB-85D2707BD98B}"/>
              </a:ext>
            </a:extLst>
          </p:cNvPr>
          <p:cNvGrpSpPr/>
          <p:nvPr/>
        </p:nvGrpSpPr>
        <p:grpSpPr>
          <a:xfrm>
            <a:off x="523625" y="5330913"/>
            <a:ext cx="23559245" cy="1234536"/>
            <a:chOff x="241306" y="2243792"/>
            <a:chExt cx="11778089" cy="617268"/>
          </a:xfrm>
          <a:solidFill>
            <a:srgbClr val="006600"/>
          </a:solidFill>
        </p:grpSpPr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BD2508D8-8ED3-40D2-95D4-20CD9DF6CDA1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20AEAC02-D7A8-46F6-A692-169B65DA166E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0196B686-7967-4A96-AD00-CDE186FA02AB}"/>
                    </a:ext>
                  </a:extLst>
                </p:cNvPr>
                <p:cNvSpPr txBox="1"/>
                <p:nvPr/>
              </p:nvSpPr>
              <p:spPr>
                <a:xfrm>
                  <a:off x="4039663" y="2366742"/>
                  <a:ext cx="1607337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𝒇</m:t>
                            </m:r>
                          </m:e>
                          <m:sup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sz="4400" b="1" i="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0196B686-7967-4A96-AD00-CDE186FA02A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9663" y="2366742"/>
                  <a:ext cx="1607337" cy="38472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EE726DF0-BDB3-44AB-AD10-8A254D346C3D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6890F709-6369-4986-BFCD-9D137D1F431A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E5657800-CC19-4FB1-9450-886CE6939AD6}"/>
                    </a:ext>
                  </a:extLst>
                </p:cNvPr>
                <p:cNvSpPr txBox="1"/>
                <p:nvPr/>
              </p:nvSpPr>
              <p:spPr>
                <a:xfrm>
                  <a:off x="827725" y="2339460"/>
                  <a:ext cx="2172360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𝒇</m:t>
                            </m:r>
                          </m:e>
                          <m:sup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4400" b="1" i="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E5657800-CC19-4FB1-9450-886CE6939A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725" y="2339460"/>
                  <a:ext cx="2172360" cy="3847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8" name="Rectangle 127">
              <a:extLst>
                <a:ext uri="{FF2B5EF4-FFF2-40B4-BE49-F238E27FC236}">
                  <a16:creationId xmlns:a16="http://schemas.microsoft.com/office/drawing/2014/main" id="{B3E2B147-E6CA-4D66-9FA7-45AB174CBAF8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9" name="Oval 128">
              <a:extLst>
                <a:ext uri="{FF2B5EF4-FFF2-40B4-BE49-F238E27FC236}">
                  <a16:creationId xmlns:a16="http://schemas.microsoft.com/office/drawing/2014/main" id="{94DFB9E8-6A39-4902-9C98-4A4DEC70DFEF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8583C494-CBD9-469B-8CB0-2C05DADEB114}"/>
                    </a:ext>
                  </a:extLst>
                </p:cNvPr>
                <p:cNvSpPr txBox="1"/>
                <p:nvPr/>
              </p:nvSpPr>
              <p:spPr>
                <a:xfrm>
                  <a:off x="6840597" y="2334701"/>
                  <a:ext cx="2172361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𝒇</m:t>
                            </m:r>
                          </m:e>
                          <m:sup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−</m:t>
                        </m:r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4400" b="1" i="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8583C494-CBD9-469B-8CB0-2C05DADEB1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0597" y="2334701"/>
                  <a:ext cx="2172361" cy="38472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89D1A10F-FD6C-4757-B601-5AA5E2320F18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3" name="Oval 132">
              <a:extLst>
                <a:ext uri="{FF2B5EF4-FFF2-40B4-BE49-F238E27FC236}">
                  <a16:creationId xmlns:a16="http://schemas.microsoft.com/office/drawing/2014/main" id="{5F960BB5-9A05-4A8D-BE1E-957EB6F6A38E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B938234D-70CA-470D-B7F7-957B763EF393}"/>
                    </a:ext>
                  </a:extLst>
                </p:cNvPr>
                <p:cNvSpPr txBox="1"/>
                <p:nvPr/>
              </p:nvSpPr>
              <p:spPr>
                <a:xfrm>
                  <a:off x="9847034" y="2247574"/>
                  <a:ext cx="2172361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𝒇</m:t>
                            </m:r>
                          </m:e>
                          <m:sup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−</m:t>
                        </m:r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4400" b="1" i="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B938234D-70CA-470D-B7F7-957B763EF3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47034" y="2247574"/>
                  <a:ext cx="2172361" cy="38472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5" name="Oval 134">
            <a:extLst>
              <a:ext uri="{FF2B5EF4-FFF2-40B4-BE49-F238E27FC236}">
                <a16:creationId xmlns:a16="http://schemas.microsoft.com/office/drawing/2014/main" id="{8E6879C1-F35D-43A4-8D40-7E292CDDECBB}"/>
              </a:ext>
            </a:extLst>
          </p:cNvPr>
          <p:cNvSpPr/>
          <p:nvPr/>
        </p:nvSpPr>
        <p:spPr>
          <a:xfrm>
            <a:off x="476137" y="5427398"/>
            <a:ext cx="1088672" cy="1000532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182889" tIns="91445" rIns="182889" bIns="91445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</p:txBody>
      </p:sp>
      <p:sp>
        <p:nvSpPr>
          <p:cNvPr id="143" name="Rounded Rectangle 4">
            <a:extLst>
              <a:ext uri="{FF2B5EF4-FFF2-40B4-BE49-F238E27FC236}">
                <a16:creationId xmlns:a16="http://schemas.microsoft.com/office/drawing/2014/main" id="{A8E4D91B-73B0-46A1-B1A4-2F8EFBDAE14A}"/>
              </a:ext>
            </a:extLst>
          </p:cNvPr>
          <p:cNvSpPr/>
          <p:nvPr/>
        </p:nvSpPr>
        <p:spPr>
          <a:xfrm>
            <a:off x="409988" y="7958196"/>
            <a:ext cx="23517506" cy="4919603"/>
          </a:xfrm>
          <a:prstGeom prst="roundRect">
            <a:avLst>
              <a:gd name="adj" fmla="val 2239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99FF99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21530E41-75E2-4DF3-9520-EC1034112B38}"/>
              </a:ext>
            </a:extLst>
          </p:cNvPr>
          <p:cNvGrpSpPr/>
          <p:nvPr/>
        </p:nvGrpSpPr>
        <p:grpSpPr>
          <a:xfrm>
            <a:off x="459681" y="7406677"/>
            <a:ext cx="3600000" cy="828000"/>
            <a:chOff x="1275608" y="6322796"/>
            <a:chExt cx="3572909" cy="828631"/>
          </a:xfrm>
        </p:grpSpPr>
        <p:sp>
          <p:nvSpPr>
            <p:cNvPr id="145" name="Freeform 20">
              <a:extLst>
                <a:ext uri="{FF2B5EF4-FFF2-40B4-BE49-F238E27FC236}">
                  <a16:creationId xmlns:a16="http://schemas.microsoft.com/office/drawing/2014/main" id="{DC2C12FE-4EC3-40C7-8028-3EDE99BA4F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0"/>
              <a:ext cx="828631" cy="3052263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70AD47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6296CD3A-A626-4E80-9F8F-88FF4F9CA1FF}"/>
                </a:ext>
              </a:extLst>
            </p:cNvPr>
            <p:cNvSpPr txBox="1"/>
            <p:nvPr/>
          </p:nvSpPr>
          <p:spPr>
            <a:xfrm>
              <a:off x="2310574" y="6372066"/>
              <a:ext cx="2276953" cy="7700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47" name="Round Diagonal Corner Rectangle 8">
              <a:extLst>
                <a:ext uri="{FF2B5EF4-FFF2-40B4-BE49-F238E27FC236}">
                  <a16:creationId xmlns:a16="http://schemas.microsoft.com/office/drawing/2014/main" id="{AFE8EAE4-3802-4795-BB22-3038C401D57D}"/>
                </a:ext>
              </a:extLst>
            </p:cNvPr>
            <p:cNvSpPr/>
            <p:nvPr/>
          </p:nvSpPr>
          <p:spPr>
            <a:xfrm flipV="1">
              <a:off x="1275608" y="6330946"/>
              <a:ext cx="852450" cy="820481"/>
            </a:xfrm>
            <a:prstGeom prst="round2DiagRect">
              <a:avLst/>
            </a:prstGeom>
            <a:solidFill>
              <a:srgbClr val="70AD47">
                <a:lumMod val="75000"/>
              </a:srgbClr>
            </a:solidFill>
            <a:ln w="571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8" name="Freeform 9">
              <a:extLst>
                <a:ext uri="{FF2B5EF4-FFF2-40B4-BE49-F238E27FC236}">
                  <a16:creationId xmlns:a16="http://schemas.microsoft.com/office/drawing/2014/main" id="{F97C12CC-D1DD-4E5F-847C-E0B9B7CAE4E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03701" y="6378164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F325745D-F23A-424E-958A-9414B7E8C425}"/>
                  </a:ext>
                </a:extLst>
              </p:cNvPr>
              <p:cNvSpPr/>
              <p:nvPr/>
            </p:nvSpPr>
            <p:spPr>
              <a:xfrm>
                <a:off x="6771651" y="8702761"/>
                <a:ext cx="6729754" cy="1797425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5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5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num>
                        <m:den>
                          <m: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5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5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kumimoji="0" lang="en-US" sz="5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F325745D-F23A-424E-958A-9414B7E8C4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1651" y="8702761"/>
                <a:ext cx="6729754" cy="17974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1" name="Rectangle 150">
            <a:extLst>
              <a:ext uri="{FF2B5EF4-FFF2-40B4-BE49-F238E27FC236}">
                <a16:creationId xmlns:a16="http://schemas.microsoft.com/office/drawing/2014/main" id="{62366502-4240-476C-A068-035E75B67F30}"/>
              </a:ext>
            </a:extLst>
          </p:cNvPr>
          <p:cNvSpPr/>
          <p:nvPr/>
        </p:nvSpPr>
        <p:spPr>
          <a:xfrm>
            <a:off x="13148928" y="9271648"/>
            <a:ext cx="1868788" cy="861784"/>
          </a:xfrm>
          <a:prstGeom prst="rect">
            <a:avLst/>
          </a:prstGeom>
          <a:noFill/>
        </p:spPr>
        <p:txBody>
          <a:bodyPr wrap="square" lIns="182889" tIns="91445" rIns="182889" bIns="91445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endParaRPr kumimoji="0" lang="en-US" sz="4400" b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8FA50A08-32B9-4F73-943B-B3B2F7A04F88}"/>
                  </a:ext>
                </a:extLst>
              </p:cNvPr>
              <p:cNvSpPr/>
              <p:nvPr/>
            </p:nvSpPr>
            <p:spPr>
              <a:xfrm>
                <a:off x="3921147" y="2795826"/>
                <a:ext cx="13301640" cy="21612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é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 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𝒚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𝒇</m:t>
                      </m:r>
                      <m:d>
                        <m:d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𝒙</m:t>
                          </m:r>
                        </m:e>
                      </m:d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.  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i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ế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limLow>
                        <m:limLow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limLow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𝒍𝒊𝒎</m:t>
                          </m:r>
                        </m:e>
                        <m:li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𝒙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→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𝒇</m:t>
                          </m:r>
                          <m:d>
                            <m:d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𝒙</m:t>
                              </m:r>
                            </m:e>
                          </m:d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𝒇</m:t>
                          </m:r>
                          <m:d>
                            <m:d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𝟐</m:t>
                              </m:r>
                            </m:e>
                          </m:d>
                        </m:num>
                        <m:den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𝒙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𝟐</m:t>
                          </m:r>
                        </m:den>
                      </m:f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𝟏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. </m:t>
                      </m:r>
                    </m:oMath>
                  </m:oMathPara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h</m:t>
                    </m:r>
                    <m:r>
                      <m:rPr>
                        <m:nor/>
                      </m:rP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ọ</m:t>
                    </m:r>
                    <m:r>
                      <m:rPr>
                        <m:nor/>
                      </m:rP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kh</m:t>
                    </m:r>
                    <m:r>
                      <m:rPr>
                        <m:nor/>
                      </m:rP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ẳ</m:t>
                    </m:r>
                    <m:r>
                      <m:rPr>
                        <m:nor/>
                      </m:rP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g</m:t>
                    </m:r>
                    <m:r>
                      <m:rPr>
                        <m:nor/>
                      </m:rP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đị</m:t>
                    </m:r>
                    <m:r>
                      <m:rPr>
                        <m:nor/>
                      </m:rP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h</m:t>
                    </m:r>
                    <m:r>
                      <m:rPr>
                        <m:nor/>
                      </m:rP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đú</m:t>
                    </m:r>
                    <m:r>
                      <m:rPr>
                        <m:nor/>
                      </m:rP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g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8FA50A08-32B9-4F73-943B-B3B2F7A04F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1147" y="2795826"/>
                <a:ext cx="13301640" cy="2161297"/>
              </a:xfrm>
              <a:prstGeom prst="rect">
                <a:avLst/>
              </a:prstGeom>
              <a:blipFill>
                <a:blip r:embed="rId8"/>
                <a:stretch>
                  <a:fillRect b="-12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3F9C23DF-E9AC-4A67-BFD0-9F7953A5EDA6}"/>
                  </a:ext>
                </a:extLst>
              </p:cNvPr>
              <p:cNvSpPr txBox="1"/>
              <p:nvPr/>
            </p:nvSpPr>
            <p:spPr>
              <a:xfrm>
                <a:off x="14555787" y="9270410"/>
                <a:ext cx="295576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3F9C23DF-E9AC-4A67-BFD0-9F7953A5ED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5787" y="9270410"/>
                <a:ext cx="2955766" cy="769441"/>
              </a:xfrm>
              <a:prstGeom prst="rect">
                <a:avLst/>
              </a:prstGeom>
              <a:blipFill>
                <a:blip r:embed="rId9"/>
                <a:stretch>
                  <a:fillRect t="-18254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8791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135" grpId="0" animBg="1"/>
      <p:bldP spid="143" grpId="0" animBg="1"/>
      <p:bldP spid="150" grpId="0"/>
      <p:bldP spid="151" grpId="0"/>
      <p:bldP spid="68" grpId="0"/>
      <p:bldP spid="6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 TÍCH  CHƯƠNG V                                 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. ĐỊNH NGHĨA VÀ Ý NGHĨA ĐẠO HÀM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47">
            <a:extLst>
              <a:ext uri="{FF2B5EF4-FFF2-40B4-BE49-F238E27FC236}">
                <a16:creationId xmlns:a16="http://schemas.microsoft.com/office/drawing/2014/main" id="{CCAFB7B2-4A09-4B25-B268-6D81B27F0070}"/>
              </a:ext>
            </a:extLst>
          </p:cNvPr>
          <p:cNvGrpSpPr/>
          <p:nvPr/>
        </p:nvGrpSpPr>
        <p:grpSpPr>
          <a:xfrm>
            <a:off x="-68659" y="1444988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2" name="Freeform 71">
              <a:extLst>
                <a:ext uri="{FF2B5EF4-FFF2-40B4-BE49-F238E27FC236}">
                  <a16:creationId xmlns:a16="http://schemas.microsoft.com/office/drawing/2014/main" id="{DF073339-28BD-489F-BCB4-48E53536D77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3" name="Group 30">
              <a:extLst>
                <a:ext uri="{FF2B5EF4-FFF2-40B4-BE49-F238E27FC236}">
                  <a16:creationId xmlns:a16="http://schemas.microsoft.com/office/drawing/2014/main" id="{F153E8DC-2D13-40A3-A73F-E7DDF2A28671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54" name="Freeform 71">
                <a:extLst>
                  <a:ext uri="{FF2B5EF4-FFF2-40B4-BE49-F238E27FC236}">
                    <a16:creationId xmlns:a16="http://schemas.microsoft.com/office/drawing/2014/main" id="{0D251286-85A8-412F-BD86-9E025ABB14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Oval 72">
                <a:extLst>
                  <a:ext uri="{FF2B5EF4-FFF2-40B4-BE49-F238E27FC236}">
                    <a16:creationId xmlns:a16="http://schemas.microsoft.com/office/drawing/2014/main" id="{F9978F3F-907A-4AC2-81E1-ADCF81481B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73">
                <a:extLst>
                  <a:ext uri="{FF2B5EF4-FFF2-40B4-BE49-F238E27FC236}">
                    <a16:creationId xmlns:a16="http://schemas.microsoft.com/office/drawing/2014/main" id="{CCE1E903-E72D-4E45-891D-AFC116A938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Freeform 74">
                <a:extLst>
                  <a:ext uri="{FF2B5EF4-FFF2-40B4-BE49-F238E27FC236}">
                    <a16:creationId xmlns:a16="http://schemas.microsoft.com/office/drawing/2014/main" id="{73504158-51BD-4A97-A185-02260A4FCC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Freeform 75">
                <a:extLst>
                  <a:ext uri="{FF2B5EF4-FFF2-40B4-BE49-F238E27FC236}">
                    <a16:creationId xmlns:a16="http://schemas.microsoft.com/office/drawing/2014/main" id="{CE0BB65D-03A1-4493-AD4A-5D98873671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76">
                <a:extLst>
                  <a:ext uri="{FF2B5EF4-FFF2-40B4-BE49-F238E27FC236}">
                    <a16:creationId xmlns:a16="http://schemas.microsoft.com/office/drawing/2014/main" id="{275137B7-E9DF-4898-AB11-63D6512F3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77">
                <a:extLst>
                  <a:ext uri="{FF2B5EF4-FFF2-40B4-BE49-F238E27FC236}">
                    <a16:creationId xmlns:a16="http://schemas.microsoft.com/office/drawing/2014/main" id="{FFE7FD1C-00AE-4D33-A627-0BD1ED030E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78">
                <a:extLst>
                  <a:ext uri="{FF2B5EF4-FFF2-40B4-BE49-F238E27FC236}">
                    <a16:creationId xmlns:a16="http://schemas.microsoft.com/office/drawing/2014/main" id="{3DE730CE-0B71-422B-B3B1-4F1483B668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79">
                <a:extLst>
                  <a:ext uri="{FF2B5EF4-FFF2-40B4-BE49-F238E27FC236}">
                    <a16:creationId xmlns:a16="http://schemas.microsoft.com/office/drawing/2014/main" id="{6716FC08-01A0-4F2B-A2E8-82C2CCF404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80">
                <a:extLst>
                  <a:ext uri="{FF2B5EF4-FFF2-40B4-BE49-F238E27FC236}">
                    <a16:creationId xmlns:a16="http://schemas.microsoft.com/office/drawing/2014/main" id="{E698A1DF-8C06-40B7-AB53-EF9D039DE7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Freeform 81">
                <a:extLst>
                  <a:ext uri="{FF2B5EF4-FFF2-40B4-BE49-F238E27FC236}">
                    <a16:creationId xmlns:a16="http://schemas.microsoft.com/office/drawing/2014/main" id="{6E084521-9701-4CC8-839D-E8DEB2866A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Freeform 82">
                <a:extLst>
                  <a:ext uri="{FF2B5EF4-FFF2-40B4-BE49-F238E27FC236}">
                    <a16:creationId xmlns:a16="http://schemas.microsoft.com/office/drawing/2014/main" id="{29A61B8C-869D-4992-A74B-93B49FB956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6" name="TextBox 43">
                <a:extLst>
                  <a:ext uri="{FF2B5EF4-FFF2-40B4-BE49-F238E27FC236}">
                    <a16:creationId xmlns:a16="http://schemas.microsoft.com/office/drawing/2014/main" id="{F482D1AB-4131-4E98-87A4-9B2A9CB0785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  <p:sp>
        <p:nvSpPr>
          <p:cNvPr id="67" name="Rounded Rectangle 24">
            <a:extLst>
              <a:ext uri="{FF2B5EF4-FFF2-40B4-BE49-F238E27FC236}">
                <a16:creationId xmlns:a16="http://schemas.microsoft.com/office/drawing/2014/main" id="{4C272397-CFF9-4F4A-8256-70EBF7488CFA}"/>
              </a:ext>
            </a:extLst>
          </p:cNvPr>
          <p:cNvSpPr/>
          <p:nvPr/>
        </p:nvSpPr>
        <p:spPr bwMode="auto">
          <a:xfrm>
            <a:off x="507413" y="2933200"/>
            <a:ext cx="23392041" cy="2204541"/>
          </a:xfrm>
          <a:prstGeom prst="roundRect">
            <a:avLst>
              <a:gd name="adj" fmla="val 5492"/>
            </a:avLst>
          </a:prstGeom>
          <a:solidFill>
            <a:srgbClr val="FFC000">
              <a:lumMod val="20000"/>
              <a:lumOff val="80000"/>
            </a:srgbClr>
          </a:solidFill>
          <a:ln w="19050" cap="flat" cmpd="sng" algn="ctr">
            <a:solidFill>
              <a:sysClr val="window" lastClr="FFFFFF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marL="0" marR="0" lvl="0" indent="0" algn="ctr" defTabSz="435477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2B5DC513-35AA-4968-9E0E-3B1D572F3FA4}"/>
              </a:ext>
            </a:extLst>
          </p:cNvPr>
          <p:cNvGrpSpPr/>
          <p:nvPr/>
        </p:nvGrpSpPr>
        <p:grpSpPr>
          <a:xfrm>
            <a:off x="282260" y="2541027"/>
            <a:ext cx="3600000" cy="1116000"/>
            <a:chOff x="534987" y="1647866"/>
            <a:chExt cx="3505200" cy="1176337"/>
          </a:xfrm>
        </p:grpSpPr>
        <p:sp>
          <p:nvSpPr>
            <p:cNvPr id="81" name="Isosceles Triangle 44">
              <a:extLst>
                <a:ext uri="{FF2B5EF4-FFF2-40B4-BE49-F238E27FC236}">
                  <a16:creationId xmlns:a16="http://schemas.microsoft.com/office/drawing/2014/main" id="{5EC131A4-FD8C-4DDE-A75B-7551CDFE4E1C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 w="1270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2" name="Pentagon 27">
              <a:extLst>
                <a:ext uri="{FF2B5EF4-FFF2-40B4-BE49-F238E27FC236}">
                  <a16:creationId xmlns:a16="http://schemas.microsoft.com/office/drawing/2014/main" id="{AA84A22E-6BBA-4879-9CF4-3A281DB1D882}"/>
                </a:ext>
              </a:extLst>
            </p:cNvPr>
            <p:cNvSpPr/>
            <p:nvPr/>
          </p:nvSpPr>
          <p:spPr bwMode="auto">
            <a:xfrm>
              <a:off x="534987" y="1647866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 w="1270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11">
              <a:extLst>
                <a:ext uri="{FF2B5EF4-FFF2-40B4-BE49-F238E27FC236}">
                  <a16:creationId xmlns:a16="http://schemas.microsoft.com/office/drawing/2014/main" id="{4221E1A9-0269-49AC-9F34-53F63A8B4094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ysClr val="window" lastClr="FFFFFF">
                <a:lumMod val="95000"/>
              </a:sysClr>
            </a:solidFill>
          </p:grpSpPr>
          <p:sp>
            <p:nvSpPr>
              <p:cNvPr id="86" name="Freeform 31">
                <a:extLst>
                  <a:ext uri="{FF2B5EF4-FFF2-40B4-BE49-F238E27FC236}">
                    <a16:creationId xmlns:a16="http://schemas.microsoft.com/office/drawing/2014/main" id="{30966C6F-481B-4216-A4DF-F47DFA1A1D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Freeform 32">
                <a:extLst>
                  <a:ext uri="{FF2B5EF4-FFF2-40B4-BE49-F238E27FC236}">
                    <a16:creationId xmlns:a16="http://schemas.microsoft.com/office/drawing/2014/main" id="{09976D4D-B974-4CE4-AC4C-7D397630B9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8" name="Freeform 33">
                <a:extLst>
                  <a:ext uri="{FF2B5EF4-FFF2-40B4-BE49-F238E27FC236}">
                    <a16:creationId xmlns:a16="http://schemas.microsoft.com/office/drawing/2014/main" id="{91C20473-1660-4254-A307-6054E4102F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D1AE770-D97F-4780-8B0D-D2EFCF1025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1B244308-658D-421C-9ACE-D41397CB6B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781FFC81-03D4-4C1E-ABBA-32E22305DE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2236AFD9-8F9A-452E-88DD-8FD96C74F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84" name="Chevron 29">
              <a:extLst>
                <a:ext uri="{FF2B5EF4-FFF2-40B4-BE49-F238E27FC236}">
                  <a16:creationId xmlns:a16="http://schemas.microsoft.com/office/drawing/2014/main" id="{33DC50BF-3490-4432-BEEB-E64F41CA8033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TextBox 13">
              <a:extLst>
                <a:ext uri="{FF2B5EF4-FFF2-40B4-BE49-F238E27FC236}">
                  <a16:creationId xmlns:a16="http://schemas.microsoft.com/office/drawing/2014/main" id="{AF88FE66-7A26-4409-A2A6-249291264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7886" y="1671653"/>
              <a:ext cx="1737472" cy="811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4ACB23FB-0482-4C3A-89BB-85D2707BD98B}"/>
              </a:ext>
            </a:extLst>
          </p:cNvPr>
          <p:cNvGrpSpPr/>
          <p:nvPr/>
        </p:nvGrpSpPr>
        <p:grpSpPr>
          <a:xfrm>
            <a:off x="536990" y="5329866"/>
            <a:ext cx="23591311" cy="1234536"/>
            <a:chOff x="241306" y="2243792"/>
            <a:chExt cx="11794120" cy="617268"/>
          </a:xfrm>
          <a:solidFill>
            <a:srgbClr val="006600"/>
          </a:solidFill>
        </p:grpSpPr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BD2508D8-8ED3-40D2-95D4-20CD9DF6CDA1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20AEAC02-D7A8-46F6-A692-169B65DA166E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0196B686-7967-4A96-AD00-CDE186FA02AB}"/>
                    </a:ext>
                  </a:extLst>
                </p:cNvPr>
                <p:cNvSpPr txBox="1"/>
                <p:nvPr/>
              </p:nvSpPr>
              <p:spPr>
                <a:xfrm>
                  <a:off x="4032565" y="2349807"/>
                  <a:ext cx="1607337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m:rPr>
                            <m:nor/>
                          </m:rPr>
                          <a:rPr lang="pt-BR" sz="4400" b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0196B686-7967-4A96-AD00-CDE186FA02A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2565" y="2349807"/>
                  <a:ext cx="1607337" cy="38472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EE726DF0-BDB3-44AB-AD10-8A254D346C3D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6890F709-6369-4986-BFCD-9D137D1F431A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E5657800-CC19-4FB1-9450-886CE6939AD6}"/>
                    </a:ext>
                  </a:extLst>
                </p:cNvPr>
                <p:cNvSpPr txBox="1"/>
                <p:nvPr/>
              </p:nvSpPr>
              <p:spPr>
                <a:xfrm>
                  <a:off x="827725" y="2339460"/>
                  <a:ext cx="2172360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m:rPr>
                            <m:nor/>
                          </m:rPr>
                          <a:rPr lang="pt-BR" sz="4400" dirty="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E5657800-CC19-4FB1-9450-886CE6939A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725" y="2339460"/>
                  <a:ext cx="2172360" cy="3847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8" name="Rectangle 127">
              <a:extLst>
                <a:ext uri="{FF2B5EF4-FFF2-40B4-BE49-F238E27FC236}">
                  <a16:creationId xmlns:a16="http://schemas.microsoft.com/office/drawing/2014/main" id="{B3E2B147-E6CA-4D66-9FA7-45AB174CBAF8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9" name="Oval 128">
              <a:extLst>
                <a:ext uri="{FF2B5EF4-FFF2-40B4-BE49-F238E27FC236}">
                  <a16:creationId xmlns:a16="http://schemas.microsoft.com/office/drawing/2014/main" id="{94DFB9E8-6A39-4902-9C98-4A4DEC70DFEF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8583C494-CBD9-469B-8CB0-2C05DADEB114}"/>
                    </a:ext>
                  </a:extLst>
                </p:cNvPr>
                <p:cNvSpPr txBox="1"/>
                <p:nvPr/>
              </p:nvSpPr>
              <p:spPr>
                <a:xfrm>
                  <a:off x="6840597" y="2334701"/>
                  <a:ext cx="2172361" cy="4260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m:rPr>
                            <m:nor/>
                          </m:rPr>
                          <a:rPr lang="pt-BR" sz="4400" b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pt-BR" sz="4400" b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	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8583C494-CBD9-469B-8CB0-2C05DADEB1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0597" y="2334701"/>
                  <a:ext cx="2172361" cy="42604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89D1A10F-FD6C-4757-B601-5AA5E2320F18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3" name="Oval 132">
              <a:extLst>
                <a:ext uri="{FF2B5EF4-FFF2-40B4-BE49-F238E27FC236}">
                  <a16:creationId xmlns:a16="http://schemas.microsoft.com/office/drawing/2014/main" id="{5F960BB5-9A05-4A8D-BE1E-957EB6F6A38E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B938234D-70CA-470D-B7F7-957B763EF393}"/>
                    </a:ext>
                  </a:extLst>
                </p:cNvPr>
                <p:cNvSpPr txBox="1"/>
                <p:nvPr/>
              </p:nvSpPr>
              <p:spPr>
                <a:xfrm>
                  <a:off x="9863065" y="2368397"/>
                  <a:ext cx="2172361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m:rPr>
                            <m:nor/>
                          </m:rPr>
                          <a:rPr lang="pt-BR" sz="4400" b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B938234D-70CA-470D-B7F7-957B763EF3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63065" y="2368397"/>
                  <a:ext cx="2172361" cy="38472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5" name="Oval 134">
            <a:extLst>
              <a:ext uri="{FF2B5EF4-FFF2-40B4-BE49-F238E27FC236}">
                <a16:creationId xmlns:a16="http://schemas.microsoft.com/office/drawing/2014/main" id="{8E6879C1-F35D-43A4-8D40-7E292CDDECBB}"/>
              </a:ext>
            </a:extLst>
          </p:cNvPr>
          <p:cNvSpPr/>
          <p:nvPr/>
        </p:nvSpPr>
        <p:spPr>
          <a:xfrm>
            <a:off x="476137" y="5427398"/>
            <a:ext cx="1088672" cy="1000532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182889" tIns="91445" rIns="182889" bIns="91445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</p:txBody>
      </p:sp>
      <p:sp>
        <p:nvSpPr>
          <p:cNvPr id="143" name="Rounded Rectangle 4">
            <a:extLst>
              <a:ext uri="{FF2B5EF4-FFF2-40B4-BE49-F238E27FC236}">
                <a16:creationId xmlns:a16="http://schemas.microsoft.com/office/drawing/2014/main" id="{A8E4D91B-73B0-46A1-B1A4-2F8EFBDAE14A}"/>
              </a:ext>
            </a:extLst>
          </p:cNvPr>
          <p:cNvSpPr/>
          <p:nvPr/>
        </p:nvSpPr>
        <p:spPr>
          <a:xfrm>
            <a:off x="409988" y="7958197"/>
            <a:ext cx="23517506" cy="3974760"/>
          </a:xfrm>
          <a:prstGeom prst="roundRect">
            <a:avLst>
              <a:gd name="adj" fmla="val 2239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99FF99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21530E41-75E2-4DF3-9520-EC1034112B38}"/>
              </a:ext>
            </a:extLst>
          </p:cNvPr>
          <p:cNvGrpSpPr/>
          <p:nvPr/>
        </p:nvGrpSpPr>
        <p:grpSpPr>
          <a:xfrm>
            <a:off x="459681" y="7406677"/>
            <a:ext cx="3600000" cy="828000"/>
            <a:chOff x="1275608" y="6322796"/>
            <a:chExt cx="3572909" cy="828631"/>
          </a:xfrm>
        </p:grpSpPr>
        <p:sp>
          <p:nvSpPr>
            <p:cNvPr id="145" name="Freeform 20">
              <a:extLst>
                <a:ext uri="{FF2B5EF4-FFF2-40B4-BE49-F238E27FC236}">
                  <a16:creationId xmlns:a16="http://schemas.microsoft.com/office/drawing/2014/main" id="{DC2C12FE-4EC3-40C7-8028-3EDE99BA4F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0"/>
              <a:ext cx="828631" cy="3052263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70AD47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6296CD3A-A626-4E80-9F8F-88FF4F9CA1FF}"/>
                </a:ext>
              </a:extLst>
            </p:cNvPr>
            <p:cNvSpPr txBox="1"/>
            <p:nvPr/>
          </p:nvSpPr>
          <p:spPr>
            <a:xfrm>
              <a:off x="2310574" y="6372066"/>
              <a:ext cx="2276953" cy="7700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47" name="Round Diagonal Corner Rectangle 8">
              <a:extLst>
                <a:ext uri="{FF2B5EF4-FFF2-40B4-BE49-F238E27FC236}">
                  <a16:creationId xmlns:a16="http://schemas.microsoft.com/office/drawing/2014/main" id="{AFE8EAE4-3802-4795-BB22-3038C401D57D}"/>
                </a:ext>
              </a:extLst>
            </p:cNvPr>
            <p:cNvSpPr/>
            <p:nvPr/>
          </p:nvSpPr>
          <p:spPr>
            <a:xfrm flipV="1">
              <a:off x="1275608" y="6330946"/>
              <a:ext cx="852450" cy="820481"/>
            </a:xfrm>
            <a:prstGeom prst="round2DiagRect">
              <a:avLst/>
            </a:prstGeom>
            <a:solidFill>
              <a:srgbClr val="70AD47">
                <a:lumMod val="75000"/>
              </a:srgbClr>
            </a:solidFill>
            <a:ln w="571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8" name="Freeform 9">
              <a:extLst>
                <a:ext uri="{FF2B5EF4-FFF2-40B4-BE49-F238E27FC236}">
                  <a16:creationId xmlns:a16="http://schemas.microsoft.com/office/drawing/2014/main" id="{F97C12CC-D1DD-4E5F-847C-E0B9B7CAE4E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03701" y="6378164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F325745D-F23A-424E-958A-9414B7E8C425}"/>
                  </a:ext>
                </a:extLst>
              </p:cNvPr>
              <p:cNvSpPr/>
              <p:nvPr/>
            </p:nvSpPr>
            <p:spPr>
              <a:xfrm>
                <a:off x="5917387" y="8416662"/>
                <a:ext cx="2614954" cy="1015673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5400" b="1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b="1" dirty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:</m:t>
                      </m:r>
                    </m:oMath>
                  </m:oMathPara>
                </a14:m>
                <a:endParaRPr lang="en-US" sz="54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F325745D-F23A-424E-958A-9414B7E8C4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387" y="8416662"/>
                <a:ext cx="2614954" cy="101567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3F9C23DF-E9AC-4A67-BFD0-9F7953A5EDA6}"/>
                  </a:ext>
                </a:extLst>
              </p:cNvPr>
              <p:cNvSpPr txBox="1"/>
              <p:nvPr/>
            </p:nvSpPr>
            <p:spPr>
              <a:xfrm>
                <a:off x="8844106" y="9655567"/>
                <a:ext cx="8633424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3F9C23DF-E9AC-4A67-BFD0-9F7953A5ED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4106" y="9655567"/>
                <a:ext cx="8633424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C5B9EA1A-6003-46B2-AEB8-5B945E209AB4}"/>
                  </a:ext>
                </a:extLst>
              </p:cNvPr>
              <p:cNvSpPr/>
              <p:nvPr/>
            </p:nvSpPr>
            <p:spPr>
              <a:xfrm>
                <a:off x="4223800" y="3209558"/>
                <a:ext cx="9265678" cy="8321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pt-BR" sz="46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gia của hàm số </a:t>
                </a:r>
                <a14:m>
                  <m:oMath xmlns:m="http://schemas.openxmlformats.org/officeDocument/2006/math">
                    <m:r>
                      <a:rPr lang="en-US" sz="4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pt-BR" sz="46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C5B9EA1A-6003-46B2-AEB8-5B945E209A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3800" y="3209558"/>
                <a:ext cx="9265678" cy="832151"/>
              </a:xfrm>
              <a:prstGeom prst="rect">
                <a:avLst/>
              </a:prstGeom>
              <a:blipFill>
                <a:blip r:embed="rId9"/>
                <a:stretch>
                  <a:fillRect l="-2829" t="-13235" r="-1842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4B41315B-BA48-44AE-A221-CAB3393309B6}"/>
                  </a:ext>
                </a:extLst>
              </p:cNvPr>
              <p:cNvSpPr txBox="1"/>
              <p:nvPr/>
            </p:nvSpPr>
            <p:spPr>
              <a:xfrm>
                <a:off x="5844858" y="8514349"/>
                <a:ext cx="12237720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4B41315B-BA48-44AE-A221-CAB3393309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4858" y="8514349"/>
                <a:ext cx="12237720" cy="8309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6F9580C2-8296-4BCC-B0EA-908CC8FEC3F8}"/>
                  </a:ext>
                </a:extLst>
              </p:cNvPr>
              <p:cNvSpPr txBox="1"/>
              <p:nvPr/>
            </p:nvSpPr>
            <p:spPr>
              <a:xfrm>
                <a:off x="8383587" y="10571254"/>
                <a:ext cx="12237720" cy="10633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635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z="48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6F9580C2-8296-4BCC-B0EA-908CC8FEC3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3587" y="10571254"/>
                <a:ext cx="12237720" cy="1063304"/>
              </a:xfrm>
              <a:prstGeom prst="rect">
                <a:avLst/>
              </a:prstGeom>
              <a:blipFill>
                <a:blip r:embed="rId11"/>
                <a:stretch>
                  <a:fillRect b="-29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105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135" grpId="0" animBg="1"/>
      <p:bldP spid="143" grpId="0" animBg="1"/>
      <p:bldP spid="150" grpId="0"/>
      <p:bldP spid="69" grpId="0"/>
      <p:bldP spid="70" grpId="0"/>
      <p:bldP spid="71" grpId="0"/>
      <p:bldP spid="7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 TÍCH  CHƯƠNG V                                 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. ĐỊNH NGHĨA VÀ Ý NGHĨA ĐẠO HÀM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47">
            <a:extLst>
              <a:ext uri="{FF2B5EF4-FFF2-40B4-BE49-F238E27FC236}">
                <a16:creationId xmlns:a16="http://schemas.microsoft.com/office/drawing/2014/main" id="{CCAFB7B2-4A09-4B25-B268-6D81B27F0070}"/>
              </a:ext>
            </a:extLst>
          </p:cNvPr>
          <p:cNvGrpSpPr/>
          <p:nvPr/>
        </p:nvGrpSpPr>
        <p:grpSpPr>
          <a:xfrm>
            <a:off x="-68659" y="1444988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2" name="Freeform 71">
              <a:extLst>
                <a:ext uri="{FF2B5EF4-FFF2-40B4-BE49-F238E27FC236}">
                  <a16:creationId xmlns:a16="http://schemas.microsoft.com/office/drawing/2014/main" id="{DF073339-28BD-489F-BCB4-48E53536D77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3" name="Group 30">
              <a:extLst>
                <a:ext uri="{FF2B5EF4-FFF2-40B4-BE49-F238E27FC236}">
                  <a16:creationId xmlns:a16="http://schemas.microsoft.com/office/drawing/2014/main" id="{F153E8DC-2D13-40A3-A73F-E7DDF2A28671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54" name="Freeform 71">
                <a:extLst>
                  <a:ext uri="{FF2B5EF4-FFF2-40B4-BE49-F238E27FC236}">
                    <a16:creationId xmlns:a16="http://schemas.microsoft.com/office/drawing/2014/main" id="{0D251286-85A8-412F-BD86-9E025ABB14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Oval 72">
                <a:extLst>
                  <a:ext uri="{FF2B5EF4-FFF2-40B4-BE49-F238E27FC236}">
                    <a16:creationId xmlns:a16="http://schemas.microsoft.com/office/drawing/2014/main" id="{F9978F3F-907A-4AC2-81E1-ADCF81481B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73">
                <a:extLst>
                  <a:ext uri="{FF2B5EF4-FFF2-40B4-BE49-F238E27FC236}">
                    <a16:creationId xmlns:a16="http://schemas.microsoft.com/office/drawing/2014/main" id="{CCE1E903-E72D-4E45-891D-AFC116A938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Freeform 74">
                <a:extLst>
                  <a:ext uri="{FF2B5EF4-FFF2-40B4-BE49-F238E27FC236}">
                    <a16:creationId xmlns:a16="http://schemas.microsoft.com/office/drawing/2014/main" id="{73504158-51BD-4A97-A185-02260A4FCC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Freeform 75">
                <a:extLst>
                  <a:ext uri="{FF2B5EF4-FFF2-40B4-BE49-F238E27FC236}">
                    <a16:creationId xmlns:a16="http://schemas.microsoft.com/office/drawing/2014/main" id="{CE0BB65D-03A1-4493-AD4A-5D98873671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76">
                <a:extLst>
                  <a:ext uri="{FF2B5EF4-FFF2-40B4-BE49-F238E27FC236}">
                    <a16:creationId xmlns:a16="http://schemas.microsoft.com/office/drawing/2014/main" id="{275137B7-E9DF-4898-AB11-63D6512F3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77">
                <a:extLst>
                  <a:ext uri="{FF2B5EF4-FFF2-40B4-BE49-F238E27FC236}">
                    <a16:creationId xmlns:a16="http://schemas.microsoft.com/office/drawing/2014/main" id="{FFE7FD1C-00AE-4D33-A627-0BD1ED030E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78">
                <a:extLst>
                  <a:ext uri="{FF2B5EF4-FFF2-40B4-BE49-F238E27FC236}">
                    <a16:creationId xmlns:a16="http://schemas.microsoft.com/office/drawing/2014/main" id="{3DE730CE-0B71-422B-B3B1-4F1483B668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79">
                <a:extLst>
                  <a:ext uri="{FF2B5EF4-FFF2-40B4-BE49-F238E27FC236}">
                    <a16:creationId xmlns:a16="http://schemas.microsoft.com/office/drawing/2014/main" id="{6716FC08-01A0-4F2B-A2E8-82C2CCF404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80">
                <a:extLst>
                  <a:ext uri="{FF2B5EF4-FFF2-40B4-BE49-F238E27FC236}">
                    <a16:creationId xmlns:a16="http://schemas.microsoft.com/office/drawing/2014/main" id="{E698A1DF-8C06-40B7-AB53-EF9D039DE7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Freeform 81">
                <a:extLst>
                  <a:ext uri="{FF2B5EF4-FFF2-40B4-BE49-F238E27FC236}">
                    <a16:creationId xmlns:a16="http://schemas.microsoft.com/office/drawing/2014/main" id="{6E084521-9701-4CC8-839D-E8DEB2866A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Freeform 82">
                <a:extLst>
                  <a:ext uri="{FF2B5EF4-FFF2-40B4-BE49-F238E27FC236}">
                    <a16:creationId xmlns:a16="http://schemas.microsoft.com/office/drawing/2014/main" id="{29A61B8C-869D-4992-A74B-93B49FB956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6" name="TextBox 43">
                <a:extLst>
                  <a:ext uri="{FF2B5EF4-FFF2-40B4-BE49-F238E27FC236}">
                    <a16:creationId xmlns:a16="http://schemas.microsoft.com/office/drawing/2014/main" id="{F482D1AB-4131-4E98-87A4-9B2A9CB0785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  <p:sp>
        <p:nvSpPr>
          <p:cNvPr id="67" name="Rounded Rectangle 24">
            <a:extLst>
              <a:ext uri="{FF2B5EF4-FFF2-40B4-BE49-F238E27FC236}">
                <a16:creationId xmlns:a16="http://schemas.microsoft.com/office/drawing/2014/main" id="{4C272397-CFF9-4F4A-8256-70EBF7488CFA}"/>
              </a:ext>
            </a:extLst>
          </p:cNvPr>
          <p:cNvSpPr/>
          <p:nvPr/>
        </p:nvSpPr>
        <p:spPr bwMode="auto">
          <a:xfrm>
            <a:off x="507413" y="2933200"/>
            <a:ext cx="23128795" cy="1322267"/>
          </a:xfrm>
          <a:prstGeom prst="roundRect">
            <a:avLst>
              <a:gd name="adj" fmla="val 5492"/>
            </a:avLst>
          </a:prstGeom>
          <a:solidFill>
            <a:srgbClr val="FFC000">
              <a:lumMod val="20000"/>
              <a:lumOff val="80000"/>
            </a:srgbClr>
          </a:solidFill>
          <a:ln w="19050" cap="flat" cmpd="sng" algn="ctr">
            <a:solidFill>
              <a:sysClr val="window" lastClr="FFFFFF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marL="0" marR="0" lvl="0" indent="0" algn="ctr" defTabSz="435477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2B5DC513-35AA-4968-9E0E-3B1D572F3FA4}"/>
              </a:ext>
            </a:extLst>
          </p:cNvPr>
          <p:cNvGrpSpPr/>
          <p:nvPr/>
        </p:nvGrpSpPr>
        <p:grpSpPr>
          <a:xfrm>
            <a:off x="282260" y="2541027"/>
            <a:ext cx="3600000" cy="1116000"/>
            <a:chOff x="534987" y="1647866"/>
            <a:chExt cx="3505200" cy="1176337"/>
          </a:xfrm>
        </p:grpSpPr>
        <p:sp>
          <p:nvSpPr>
            <p:cNvPr id="81" name="Isosceles Triangle 44">
              <a:extLst>
                <a:ext uri="{FF2B5EF4-FFF2-40B4-BE49-F238E27FC236}">
                  <a16:creationId xmlns:a16="http://schemas.microsoft.com/office/drawing/2014/main" id="{5EC131A4-FD8C-4DDE-A75B-7551CDFE4E1C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 w="1270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2" name="Pentagon 27">
              <a:extLst>
                <a:ext uri="{FF2B5EF4-FFF2-40B4-BE49-F238E27FC236}">
                  <a16:creationId xmlns:a16="http://schemas.microsoft.com/office/drawing/2014/main" id="{AA84A22E-6BBA-4879-9CF4-3A281DB1D882}"/>
                </a:ext>
              </a:extLst>
            </p:cNvPr>
            <p:cNvSpPr/>
            <p:nvPr/>
          </p:nvSpPr>
          <p:spPr bwMode="auto">
            <a:xfrm>
              <a:off x="534987" y="1647866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 w="1270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11">
              <a:extLst>
                <a:ext uri="{FF2B5EF4-FFF2-40B4-BE49-F238E27FC236}">
                  <a16:creationId xmlns:a16="http://schemas.microsoft.com/office/drawing/2014/main" id="{4221E1A9-0269-49AC-9F34-53F63A8B4094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ysClr val="window" lastClr="FFFFFF">
                <a:lumMod val="95000"/>
              </a:sysClr>
            </a:solidFill>
          </p:grpSpPr>
          <p:sp>
            <p:nvSpPr>
              <p:cNvPr id="86" name="Freeform 31">
                <a:extLst>
                  <a:ext uri="{FF2B5EF4-FFF2-40B4-BE49-F238E27FC236}">
                    <a16:creationId xmlns:a16="http://schemas.microsoft.com/office/drawing/2014/main" id="{30966C6F-481B-4216-A4DF-F47DFA1A1D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Freeform 32">
                <a:extLst>
                  <a:ext uri="{FF2B5EF4-FFF2-40B4-BE49-F238E27FC236}">
                    <a16:creationId xmlns:a16="http://schemas.microsoft.com/office/drawing/2014/main" id="{09976D4D-B974-4CE4-AC4C-7D397630B9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8" name="Freeform 33">
                <a:extLst>
                  <a:ext uri="{FF2B5EF4-FFF2-40B4-BE49-F238E27FC236}">
                    <a16:creationId xmlns:a16="http://schemas.microsoft.com/office/drawing/2014/main" id="{91C20473-1660-4254-A307-6054E4102F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D1AE770-D97F-4780-8B0D-D2EFCF1025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1B244308-658D-421C-9ACE-D41397CB6B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781FFC81-03D4-4C1E-ABBA-32E22305DE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2236AFD9-8F9A-452E-88DD-8FD96C74F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84" name="Chevron 29">
              <a:extLst>
                <a:ext uri="{FF2B5EF4-FFF2-40B4-BE49-F238E27FC236}">
                  <a16:creationId xmlns:a16="http://schemas.microsoft.com/office/drawing/2014/main" id="{33DC50BF-3490-4432-BEEB-E64F41CA8033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TextBox 13">
              <a:extLst>
                <a:ext uri="{FF2B5EF4-FFF2-40B4-BE49-F238E27FC236}">
                  <a16:creationId xmlns:a16="http://schemas.microsoft.com/office/drawing/2014/main" id="{AF88FE66-7A26-4409-A2A6-249291264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7886" y="1671653"/>
              <a:ext cx="1737472" cy="811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4ACB23FB-0482-4C3A-89BB-85D2707BD98B}"/>
              </a:ext>
            </a:extLst>
          </p:cNvPr>
          <p:cNvGrpSpPr/>
          <p:nvPr/>
        </p:nvGrpSpPr>
        <p:grpSpPr>
          <a:xfrm>
            <a:off x="199521" y="4664286"/>
            <a:ext cx="23777666" cy="1531024"/>
            <a:chOff x="111012" y="2228497"/>
            <a:chExt cx="11908383" cy="632563"/>
          </a:xfrm>
          <a:solidFill>
            <a:srgbClr val="006600"/>
          </a:solidFill>
        </p:grpSpPr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BD2508D8-8ED3-40D2-95D4-20CD9DF6CDA1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20AEAC02-D7A8-46F6-A692-169B65DA166E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0196B686-7967-4A96-AD00-CDE186FA02AB}"/>
                    </a:ext>
                  </a:extLst>
                </p:cNvPr>
                <p:cNvSpPr txBox="1"/>
                <p:nvPr/>
              </p:nvSpPr>
              <p:spPr>
                <a:xfrm>
                  <a:off x="3508697" y="2228497"/>
                  <a:ext cx="1631437" cy="5187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0196B686-7967-4A96-AD00-CDE186FA02A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8697" y="2228497"/>
                  <a:ext cx="1631437" cy="518764"/>
                </a:xfrm>
                <a:prstGeom prst="rect">
                  <a:avLst/>
                </a:prstGeom>
                <a:blipFill>
                  <a:blip r:embed="rId3"/>
                  <a:stretch>
                    <a:fillRect b="-1504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EE726DF0-BDB3-44AB-AD10-8A254D346C3D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6890F709-6369-4986-BFCD-9D137D1F431A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E5657800-CC19-4FB1-9450-886CE6939AD6}"/>
                    </a:ext>
                  </a:extLst>
                </p:cNvPr>
                <p:cNvSpPr txBox="1"/>
                <p:nvPr/>
              </p:nvSpPr>
              <p:spPr>
                <a:xfrm>
                  <a:off x="111012" y="2348079"/>
                  <a:ext cx="2172360" cy="3508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4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E5657800-CC19-4FB1-9450-886CE6939A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012" y="2348079"/>
                  <a:ext cx="2172360" cy="35080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8" name="Rectangle 127">
              <a:extLst>
                <a:ext uri="{FF2B5EF4-FFF2-40B4-BE49-F238E27FC236}">
                  <a16:creationId xmlns:a16="http://schemas.microsoft.com/office/drawing/2014/main" id="{B3E2B147-E6CA-4D66-9FA7-45AB174CBAF8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9" name="Oval 128">
              <a:extLst>
                <a:ext uri="{FF2B5EF4-FFF2-40B4-BE49-F238E27FC236}">
                  <a16:creationId xmlns:a16="http://schemas.microsoft.com/office/drawing/2014/main" id="{94DFB9E8-6A39-4902-9C98-4A4DEC70DFEF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89D1A10F-FD6C-4757-B601-5AA5E2320F18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3" name="Oval 132">
              <a:extLst>
                <a:ext uri="{FF2B5EF4-FFF2-40B4-BE49-F238E27FC236}">
                  <a16:creationId xmlns:a16="http://schemas.microsoft.com/office/drawing/2014/main" id="{5F960BB5-9A05-4A8D-BE1E-957EB6F6A38E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B938234D-70CA-470D-B7F7-957B763EF393}"/>
                    </a:ext>
                  </a:extLst>
                </p:cNvPr>
                <p:cNvSpPr txBox="1"/>
                <p:nvPr/>
              </p:nvSpPr>
              <p:spPr>
                <a:xfrm>
                  <a:off x="9144533" y="2329491"/>
                  <a:ext cx="2172361" cy="3508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4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B938234D-70CA-470D-B7F7-957B763EF3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44533" y="2329491"/>
                  <a:ext cx="2172361" cy="35080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3" name="Rounded Rectangle 4">
            <a:extLst>
              <a:ext uri="{FF2B5EF4-FFF2-40B4-BE49-F238E27FC236}">
                <a16:creationId xmlns:a16="http://schemas.microsoft.com/office/drawing/2014/main" id="{A8E4D91B-73B0-46A1-B1A4-2F8EFBDAE14A}"/>
              </a:ext>
            </a:extLst>
          </p:cNvPr>
          <p:cNvSpPr/>
          <p:nvPr/>
        </p:nvSpPr>
        <p:spPr>
          <a:xfrm>
            <a:off x="398021" y="6893939"/>
            <a:ext cx="23579165" cy="6593461"/>
          </a:xfrm>
          <a:prstGeom prst="roundRect">
            <a:avLst>
              <a:gd name="adj" fmla="val 2239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99FF99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21530E41-75E2-4DF3-9520-EC1034112B38}"/>
              </a:ext>
            </a:extLst>
          </p:cNvPr>
          <p:cNvGrpSpPr/>
          <p:nvPr/>
        </p:nvGrpSpPr>
        <p:grpSpPr>
          <a:xfrm>
            <a:off x="433377" y="6407610"/>
            <a:ext cx="3600000" cy="828000"/>
            <a:chOff x="1275608" y="6322796"/>
            <a:chExt cx="3572909" cy="828631"/>
          </a:xfrm>
        </p:grpSpPr>
        <p:sp>
          <p:nvSpPr>
            <p:cNvPr id="145" name="Freeform 20">
              <a:extLst>
                <a:ext uri="{FF2B5EF4-FFF2-40B4-BE49-F238E27FC236}">
                  <a16:creationId xmlns:a16="http://schemas.microsoft.com/office/drawing/2014/main" id="{DC2C12FE-4EC3-40C7-8028-3EDE99BA4F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0"/>
              <a:ext cx="828631" cy="3052263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70AD47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6296CD3A-A626-4E80-9F8F-88FF4F9CA1FF}"/>
                </a:ext>
              </a:extLst>
            </p:cNvPr>
            <p:cNvSpPr txBox="1"/>
            <p:nvPr/>
          </p:nvSpPr>
          <p:spPr>
            <a:xfrm>
              <a:off x="2310574" y="6372066"/>
              <a:ext cx="2276953" cy="7700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47" name="Round Diagonal Corner Rectangle 8">
              <a:extLst>
                <a:ext uri="{FF2B5EF4-FFF2-40B4-BE49-F238E27FC236}">
                  <a16:creationId xmlns:a16="http://schemas.microsoft.com/office/drawing/2014/main" id="{AFE8EAE4-3802-4795-BB22-3038C401D57D}"/>
                </a:ext>
              </a:extLst>
            </p:cNvPr>
            <p:cNvSpPr/>
            <p:nvPr/>
          </p:nvSpPr>
          <p:spPr>
            <a:xfrm flipV="1">
              <a:off x="1275608" y="6330946"/>
              <a:ext cx="852450" cy="820481"/>
            </a:xfrm>
            <a:prstGeom prst="round2DiagRect">
              <a:avLst/>
            </a:prstGeom>
            <a:solidFill>
              <a:srgbClr val="70AD47">
                <a:lumMod val="75000"/>
              </a:srgbClr>
            </a:solidFill>
            <a:ln w="571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8" name="Freeform 9">
              <a:extLst>
                <a:ext uri="{FF2B5EF4-FFF2-40B4-BE49-F238E27FC236}">
                  <a16:creationId xmlns:a16="http://schemas.microsoft.com/office/drawing/2014/main" id="{F97C12CC-D1DD-4E5F-847C-E0B9B7CAE4E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03701" y="6378164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EF3516EB-B32B-4187-BFD5-41482F6005B6}"/>
                  </a:ext>
                </a:extLst>
              </p:cNvPr>
              <p:cNvSpPr/>
              <p:nvPr/>
            </p:nvSpPr>
            <p:spPr>
              <a:xfrm>
                <a:off x="4087721" y="2925084"/>
                <a:ext cx="14122611" cy="920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2177278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buSzTx/>
                  <a:buFontTx/>
                  <a:buNone/>
                  <a:tabLst>
                    <a:tab pos="629920" algn="l"/>
                  </a:tabLst>
                  <a:defRPr/>
                </a:pPr>
                <a:r>
                  <a:rPr kumimoji="0" lang="pt-BR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 hàm của hàm số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rad>
                  </m:oMath>
                </a14:m>
                <a:r>
                  <a:rPr kumimoji="0" lang="pt-BR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kumimoji="0" lang="pt-BR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EF3516EB-B32B-4187-BFD5-41482F6005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7721" y="2925084"/>
                <a:ext cx="14122611" cy="920830"/>
              </a:xfrm>
              <a:prstGeom prst="rect">
                <a:avLst/>
              </a:prstGeom>
              <a:blipFill>
                <a:blip r:embed="rId6"/>
                <a:stretch>
                  <a:fillRect l="-1986" t="-6623" b="-33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8B373E11-0E5C-4230-92A9-00B8EA5FAE04}"/>
                  </a:ext>
                </a:extLst>
              </p:cNvPr>
              <p:cNvSpPr txBox="1"/>
              <p:nvPr/>
            </p:nvSpPr>
            <p:spPr>
              <a:xfrm>
                <a:off x="13815143" y="4742349"/>
                <a:ext cx="1476636" cy="14909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8B373E11-0E5C-4230-92A9-00B8EA5FAE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5143" y="4742349"/>
                <a:ext cx="1476636" cy="14909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ectangle 69">
            <a:extLst>
              <a:ext uri="{FF2B5EF4-FFF2-40B4-BE49-F238E27FC236}">
                <a16:creationId xmlns:a16="http://schemas.microsoft.com/office/drawing/2014/main" id="{91910052-8314-4527-A431-01F179B2B873}"/>
              </a:ext>
            </a:extLst>
          </p:cNvPr>
          <p:cNvSpPr/>
          <p:nvPr/>
        </p:nvSpPr>
        <p:spPr>
          <a:xfrm>
            <a:off x="430088" y="7316622"/>
            <a:ext cx="245291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sng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kumimoji="0" lang="en-US" sz="4400" b="1" i="0" u="sng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endParaRPr kumimoji="0" lang="en-US" sz="4300" b="1" i="0" u="sng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4512F244-0FB7-4B5E-8278-5696B64D71CC}"/>
                  </a:ext>
                </a:extLst>
              </p:cNvPr>
              <p:cNvSpPr txBox="1"/>
              <p:nvPr/>
            </p:nvSpPr>
            <p:spPr>
              <a:xfrm>
                <a:off x="2790438" y="7419182"/>
                <a:ext cx="9180746" cy="774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1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4512F244-0FB7-4B5E-8278-5696B64D71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0438" y="7419182"/>
                <a:ext cx="9180746" cy="774571"/>
              </a:xfrm>
              <a:prstGeom prst="rect">
                <a:avLst/>
              </a:prstGeom>
              <a:blipFill>
                <a:blip r:embed="rId8"/>
                <a:stretch>
                  <a:fillRect l="-2722" t="-15748" r="-2058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8E937AB9-B340-464F-833F-344606EAB6BF}"/>
                  </a:ext>
                </a:extLst>
              </p:cNvPr>
              <p:cNvSpPr txBox="1"/>
              <p:nvPr/>
            </p:nvSpPr>
            <p:spPr>
              <a:xfrm>
                <a:off x="452667" y="8432021"/>
                <a:ext cx="12237720" cy="8371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1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8E937AB9-B340-464F-833F-344606EAB6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667" y="8432021"/>
                <a:ext cx="12237720" cy="83715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8327320F-1D55-45E1-A338-34334C4F7625}"/>
                  </a:ext>
                </a:extLst>
              </p:cNvPr>
              <p:cNvSpPr txBox="1"/>
              <p:nvPr/>
            </p:nvSpPr>
            <p:spPr>
              <a:xfrm>
                <a:off x="832094" y="9470833"/>
                <a:ext cx="7010400" cy="9122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+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rad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8327320F-1D55-45E1-A338-34334C4F76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094" y="9470833"/>
                <a:ext cx="7010400" cy="91223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E88B9F75-39D3-433A-B6A1-1648B6A3D2D5}"/>
                  </a:ext>
                </a:extLst>
              </p:cNvPr>
              <p:cNvSpPr txBox="1"/>
              <p:nvPr/>
            </p:nvSpPr>
            <p:spPr>
              <a:xfrm>
                <a:off x="7019829" y="8996276"/>
                <a:ext cx="5978952" cy="16242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kumimoji="0" lang="en-US" sz="4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kumimoji="0" lang="en-US" sz="4800" b="1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rad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E88B9F75-39D3-433A-B6A1-1648B6A3D2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9829" y="8996276"/>
                <a:ext cx="5978952" cy="162429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E8D1F2E7-9816-453F-9567-512FB28BD168}"/>
                  </a:ext>
                </a:extLst>
              </p:cNvPr>
              <p:cNvSpPr txBox="1"/>
              <p:nvPr/>
            </p:nvSpPr>
            <p:spPr>
              <a:xfrm>
                <a:off x="391869" y="10597828"/>
                <a:ext cx="13981910" cy="1762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kumimoji="0" lang="en-US" sz="4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4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kumimoji="0" lang="en-US" sz="4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kumimoji="0" lang="en-US" sz="4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kumimoji="0" lang="en-US" sz="4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kumimoji="0" lang="en-US" sz="4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d>
                            <m:dPr>
                              <m:ctrlP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kumimoji="0" lang="en-US" sz="4800" b="1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𝚫</m:t>
                                  </m:r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</m:rad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E8D1F2E7-9816-453F-9567-512FB28BD1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69" y="10597828"/>
                <a:ext cx="13981910" cy="17629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4BC09D1A-77C1-4CFF-B881-9753B7BD7A1B}"/>
                  </a:ext>
                </a:extLst>
              </p:cNvPr>
              <p:cNvSpPr txBox="1"/>
              <p:nvPr/>
            </p:nvSpPr>
            <p:spPr>
              <a:xfrm>
                <a:off x="654545" y="12078813"/>
                <a:ext cx="12237720" cy="14965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kumimoji="0" lang="en-US" sz="4400" b="1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rad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4BC09D1A-77C1-4CFF-B881-9753B7BD7A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545" y="12078813"/>
                <a:ext cx="12237720" cy="149656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96B0ABA8-803A-4D5E-B615-28B448DEBE72}"/>
              </a:ext>
            </a:extLst>
          </p:cNvPr>
          <p:cNvCxnSpPr>
            <a:cxnSpLocks/>
          </p:cNvCxnSpPr>
          <p:nvPr/>
        </p:nvCxnSpPr>
        <p:spPr>
          <a:xfrm>
            <a:off x="14373779" y="7095278"/>
            <a:ext cx="0" cy="608677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D5885CDE-A013-4D16-83A0-FA78431A83BF}"/>
              </a:ext>
            </a:extLst>
          </p:cNvPr>
          <p:cNvSpPr txBox="1"/>
          <p:nvPr/>
        </p:nvSpPr>
        <p:spPr>
          <a:xfrm>
            <a:off x="14553461" y="6962679"/>
            <a:ext cx="230530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sng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994A7C1F-4C31-4067-BD21-4286728282E3}"/>
                  </a:ext>
                </a:extLst>
              </p:cNvPr>
              <p:cNvSpPr txBox="1"/>
              <p:nvPr/>
            </p:nvSpPr>
            <p:spPr>
              <a:xfrm>
                <a:off x="16787635" y="6887321"/>
                <a:ext cx="6848570" cy="14064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lim>
                      </m:limLow>
                      <m:f>
                        <m:f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994A7C1F-4C31-4067-BD21-4286728282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87635" y="6887321"/>
                <a:ext cx="6848570" cy="140641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2C0BC769-6BE6-4527-AA82-CF038BDE9222}"/>
                  </a:ext>
                </a:extLst>
              </p:cNvPr>
              <p:cNvSpPr txBox="1"/>
              <p:nvPr/>
            </p:nvSpPr>
            <p:spPr>
              <a:xfrm>
                <a:off x="16776374" y="8254148"/>
                <a:ext cx="5522605" cy="1516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lim>
                      </m:limLow>
                      <m:f>
                        <m:f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rad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2C0BC769-6BE6-4527-AA82-CF038BDE92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6374" y="8254148"/>
                <a:ext cx="5522605" cy="151669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21ABBB22-B391-4246-BC89-E93E230C4069}"/>
                  </a:ext>
                </a:extLst>
              </p:cNvPr>
              <p:cNvSpPr txBox="1"/>
              <p:nvPr/>
            </p:nvSpPr>
            <p:spPr>
              <a:xfrm>
                <a:off x="16575997" y="9855652"/>
                <a:ext cx="7173113" cy="16656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lim>
                      </m:limLow>
                      <m:f>
                        <m:f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d>
                            <m:d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  <m:d>
                            <m:d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  <m: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rad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21ABBB22-B391-4246-BC89-E93E230C40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75997" y="9855652"/>
                <a:ext cx="7173113" cy="1665649"/>
              </a:xfrm>
              <a:prstGeom prst="rect">
                <a:avLst/>
              </a:prstGeom>
              <a:blipFill>
                <a:blip r:embed="rId16"/>
                <a:stretch>
                  <a:fillRect r="-2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8ECA5F70-05A0-4DDD-B7F7-35790F95C603}"/>
                  </a:ext>
                </a:extLst>
              </p:cNvPr>
              <p:cNvSpPr txBox="1"/>
              <p:nvPr/>
            </p:nvSpPr>
            <p:spPr>
              <a:xfrm>
                <a:off x="16308387" y="11477292"/>
                <a:ext cx="6266098" cy="14965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lim>
                      </m:limLow>
                      <m:f>
                        <m:f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rad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8ECA5F70-05A0-4DDD-B7F7-35790F95C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8387" y="11477292"/>
                <a:ext cx="6266098" cy="149656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16EE830F-BC68-4F14-AD5A-95A9DC006566}"/>
                  </a:ext>
                </a:extLst>
              </p:cNvPr>
              <p:cNvSpPr txBox="1"/>
              <p:nvPr/>
            </p:nvSpPr>
            <p:spPr>
              <a:xfrm>
                <a:off x="21777647" y="11450590"/>
                <a:ext cx="1593675" cy="14909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16EE830F-BC68-4F14-AD5A-95A9DC0065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77647" y="11450590"/>
                <a:ext cx="1593675" cy="149092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Oval 101">
            <a:extLst>
              <a:ext uri="{FF2B5EF4-FFF2-40B4-BE49-F238E27FC236}">
                <a16:creationId xmlns:a16="http://schemas.microsoft.com/office/drawing/2014/main" id="{D3006EB3-5A36-40D0-92FE-4594E3FF47B4}"/>
              </a:ext>
            </a:extLst>
          </p:cNvPr>
          <p:cNvSpPr/>
          <p:nvPr/>
        </p:nvSpPr>
        <p:spPr>
          <a:xfrm>
            <a:off x="6453735" y="4850943"/>
            <a:ext cx="1088672" cy="1168857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8749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143" grpId="0" animBg="1"/>
      <p:bldP spid="68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9" grpId="0"/>
      <p:bldP spid="97" grpId="0"/>
      <p:bldP spid="98" grpId="0"/>
      <p:bldP spid="99" grpId="0"/>
      <p:bldP spid="100" grpId="0"/>
      <p:bldP spid="101" grpId="0"/>
      <p:bldP spid="10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-1585" y="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3414044" y="3276600"/>
            <a:ext cx="17991989" cy="9381311"/>
          </a:xfrm>
          <a:prstGeom prst="roundRect">
            <a:avLst>
              <a:gd name="adj" fmla="val 4570"/>
            </a:avLst>
          </a:prstGeom>
          <a:noFill/>
          <a:ln w="76200"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576955" y="1907684"/>
            <a:ext cx="339702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 TÍC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570792" y="2667000"/>
            <a:ext cx="6935787" cy="12002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91410" tIns="45705" rIns="91410" bIns="45705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: ĐẠO HÀM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2783298" y="-10885"/>
            <a:ext cx="1814128" cy="1828784"/>
            <a:chOff x="12784885" y="1066801"/>
            <a:chExt cx="1814128" cy="1828784"/>
          </a:xfrm>
        </p:grpSpPr>
        <p:sp>
          <p:nvSpPr>
            <p:cNvPr id="16" name="TextBox 15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020903" y="1556787"/>
              <a:ext cx="1184816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1184805" y="149818"/>
            <a:ext cx="2238375" cy="1707027"/>
            <a:chOff x="11186391" y="149817"/>
            <a:chExt cx="2238375" cy="1707027"/>
          </a:xfrm>
        </p:grpSpPr>
        <p:pic>
          <p:nvPicPr>
            <p:cNvPr id="19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1" name="Group 26"/>
          <p:cNvGrpSpPr/>
          <p:nvPr/>
        </p:nvGrpSpPr>
        <p:grpSpPr>
          <a:xfrm>
            <a:off x="3242464" y="6847934"/>
            <a:ext cx="14646001" cy="933669"/>
            <a:chOff x="7483861" y="7543801"/>
            <a:chExt cx="14646001" cy="933670"/>
          </a:xfrm>
        </p:grpSpPr>
        <p:sp>
          <p:nvSpPr>
            <p:cNvPr id="22" name="TextBox 21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Y TẮC TÍNH ĐẠO HÀM</a:t>
              </a:r>
            </a:p>
          </p:txBody>
        </p:sp>
        <p:grpSp>
          <p:nvGrpSpPr>
            <p:cNvPr id="23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24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5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26" name="Round Same Side Corner Rectangle 25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7898476" y="7646473"/>
                  <a:ext cx="662362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28" name="Group 26"/>
          <p:cNvGrpSpPr/>
          <p:nvPr/>
        </p:nvGrpSpPr>
        <p:grpSpPr>
          <a:xfrm>
            <a:off x="3267588" y="5384219"/>
            <a:ext cx="14851072" cy="1645866"/>
            <a:chOff x="7459670" y="7543799"/>
            <a:chExt cx="14851072" cy="1645868"/>
          </a:xfrm>
        </p:grpSpPr>
        <p:sp>
          <p:nvSpPr>
            <p:cNvPr id="29" name="TextBox 28"/>
            <p:cNvSpPr txBox="1"/>
            <p:nvPr/>
          </p:nvSpPr>
          <p:spPr>
            <a:xfrm>
              <a:off x="8993187" y="7620005"/>
              <a:ext cx="13317555" cy="1569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 VÀ Ý NGHĨA CỦA ĐẠO HÀM</a:t>
              </a:r>
            </a:p>
            <a:p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1" name="Group 27"/>
            <p:cNvGrpSpPr/>
            <p:nvPr/>
          </p:nvGrpSpPr>
          <p:grpSpPr>
            <a:xfrm>
              <a:off x="7459670" y="7543799"/>
              <a:ext cx="1381118" cy="927251"/>
              <a:chOff x="7459669" y="7543800"/>
              <a:chExt cx="1381118" cy="927251"/>
            </a:xfrm>
          </p:grpSpPr>
          <p:sp>
            <p:nvSpPr>
              <p:cNvPr id="32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3" name="Group 29"/>
              <p:cNvGrpSpPr/>
              <p:nvPr/>
            </p:nvGrpSpPr>
            <p:grpSpPr>
              <a:xfrm>
                <a:off x="7469187" y="7640053"/>
                <a:ext cx="1371600" cy="830998"/>
                <a:chOff x="7469187" y="7640053"/>
                <a:chExt cx="1371600" cy="830998"/>
              </a:xfrm>
            </p:grpSpPr>
            <p:sp>
              <p:nvSpPr>
                <p:cNvPr id="34" name="Round Same Side Corner Rectangle 33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7951453" y="7640053"/>
                  <a:ext cx="423514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pic>
        <p:nvPicPr>
          <p:cNvPr id="37" name="Picture 36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5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38" name="Group 26"/>
          <p:cNvGrpSpPr/>
          <p:nvPr/>
        </p:nvGrpSpPr>
        <p:grpSpPr>
          <a:xfrm>
            <a:off x="3201987" y="8318066"/>
            <a:ext cx="16164073" cy="933669"/>
            <a:chOff x="7483861" y="7543801"/>
            <a:chExt cx="16164073" cy="933670"/>
          </a:xfrm>
        </p:grpSpPr>
        <p:sp>
          <p:nvSpPr>
            <p:cNvPr id="39" name="TextBox 38"/>
            <p:cNvSpPr txBox="1"/>
            <p:nvPr/>
          </p:nvSpPr>
          <p:spPr>
            <a:xfrm>
              <a:off x="8993187" y="7620003"/>
              <a:ext cx="14654747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ĐẠO HÀM CỦA HÀM SỐ LƯỢNG GIÁC</a:t>
              </a:r>
            </a:p>
          </p:txBody>
        </p:sp>
        <p:grpSp>
          <p:nvGrpSpPr>
            <p:cNvPr id="40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41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2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43" name="Round Same Side Corner Rectangle 42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7779052" y="7646473"/>
                  <a:ext cx="901209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45" name="Group 26"/>
          <p:cNvGrpSpPr/>
          <p:nvPr/>
        </p:nvGrpSpPr>
        <p:grpSpPr>
          <a:xfrm>
            <a:off x="3242464" y="9788198"/>
            <a:ext cx="14646001" cy="933669"/>
            <a:chOff x="7483861" y="7543801"/>
            <a:chExt cx="14646001" cy="933670"/>
          </a:xfrm>
        </p:grpSpPr>
        <p:sp>
          <p:nvSpPr>
            <p:cNvPr id="46" name="TextBox 45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I PHÂN</a:t>
              </a:r>
            </a:p>
          </p:txBody>
        </p:sp>
        <p:grpSp>
          <p:nvGrpSpPr>
            <p:cNvPr id="47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4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9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50" name="Round Same Side Corner Rectangle 49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7795883" y="7646473"/>
                  <a:ext cx="867546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52" name="Group 26"/>
          <p:cNvGrpSpPr/>
          <p:nvPr/>
        </p:nvGrpSpPr>
        <p:grpSpPr>
          <a:xfrm>
            <a:off x="3277106" y="11258331"/>
            <a:ext cx="14646001" cy="933669"/>
            <a:chOff x="7483861" y="7543801"/>
            <a:chExt cx="14646001" cy="933670"/>
          </a:xfrm>
        </p:grpSpPr>
        <p:sp>
          <p:nvSpPr>
            <p:cNvPr id="53" name="TextBox 52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ĐẠO HÀM CẤP HAI</a:t>
              </a:r>
            </a:p>
          </p:txBody>
        </p:sp>
        <p:grpSp>
          <p:nvGrpSpPr>
            <p:cNvPr id="54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55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57" name="Round Same Side Corner Rectangle 56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TextBox 57"/>
                <p:cNvSpPr txBox="1"/>
                <p:nvPr/>
              </p:nvSpPr>
              <p:spPr>
                <a:xfrm>
                  <a:off x="7915308" y="7646473"/>
                  <a:ext cx="628698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</a:p>
              </p:txBody>
            </p:sp>
          </p:grpSp>
        </p:grp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450EC9E1-8B05-4495-A1CB-B650AEFDEAE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3275" y="149818"/>
            <a:ext cx="3248126" cy="324812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FF790AB-257D-49EA-A5A0-9ED644E57F9F}"/>
              </a:ext>
            </a:extLst>
          </p:cNvPr>
          <p:cNvSpPr txBox="1"/>
          <p:nvPr/>
        </p:nvSpPr>
        <p:spPr>
          <a:xfrm>
            <a:off x="9374187" y="3867298"/>
            <a:ext cx="6132392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 62</a:t>
            </a:r>
          </a:p>
        </p:txBody>
      </p: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 TÍCH  CHƯƠNG V                                 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. ĐỊNH NGHĨA VÀ Ý NGHĨA ĐẠO HÀM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47">
            <a:extLst>
              <a:ext uri="{FF2B5EF4-FFF2-40B4-BE49-F238E27FC236}">
                <a16:creationId xmlns:a16="http://schemas.microsoft.com/office/drawing/2014/main" id="{CCAFB7B2-4A09-4B25-B268-6D81B27F0070}"/>
              </a:ext>
            </a:extLst>
          </p:cNvPr>
          <p:cNvGrpSpPr/>
          <p:nvPr/>
        </p:nvGrpSpPr>
        <p:grpSpPr>
          <a:xfrm>
            <a:off x="-68659" y="1444988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2" name="Freeform 71">
              <a:extLst>
                <a:ext uri="{FF2B5EF4-FFF2-40B4-BE49-F238E27FC236}">
                  <a16:creationId xmlns:a16="http://schemas.microsoft.com/office/drawing/2014/main" id="{DF073339-28BD-489F-BCB4-48E53536D77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3" name="Group 30">
              <a:extLst>
                <a:ext uri="{FF2B5EF4-FFF2-40B4-BE49-F238E27FC236}">
                  <a16:creationId xmlns:a16="http://schemas.microsoft.com/office/drawing/2014/main" id="{F153E8DC-2D13-40A3-A73F-E7DDF2A28671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54" name="Freeform 71">
                <a:extLst>
                  <a:ext uri="{FF2B5EF4-FFF2-40B4-BE49-F238E27FC236}">
                    <a16:creationId xmlns:a16="http://schemas.microsoft.com/office/drawing/2014/main" id="{0D251286-85A8-412F-BD86-9E025ABB14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Oval 72">
                <a:extLst>
                  <a:ext uri="{FF2B5EF4-FFF2-40B4-BE49-F238E27FC236}">
                    <a16:creationId xmlns:a16="http://schemas.microsoft.com/office/drawing/2014/main" id="{F9978F3F-907A-4AC2-81E1-ADCF81481B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73">
                <a:extLst>
                  <a:ext uri="{FF2B5EF4-FFF2-40B4-BE49-F238E27FC236}">
                    <a16:creationId xmlns:a16="http://schemas.microsoft.com/office/drawing/2014/main" id="{CCE1E903-E72D-4E45-891D-AFC116A938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Freeform 74">
                <a:extLst>
                  <a:ext uri="{FF2B5EF4-FFF2-40B4-BE49-F238E27FC236}">
                    <a16:creationId xmlns:a16="http://schemas.microsoft.com/office/drawing/2014/main" id="{73504158-51BD-4A97-A185-02260A4FCC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Freeform 75">
                <a:extLst>
                  <a:ext uri="{FF2B5EF4-FFF2-40B4-BE49-F238E27FC236}">
                    <a16:creationId xmlns:a16="http://schemas.microsoft.com/office/drawing/2014/main" id="{CE0BB65D-03A1-4493-AD4A-5D98873671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76">
                <a:extLst>
                  <a:ext uri="{FF2B5EF4-FFF2-40B4-BE49-F238E27FC236}">
                    <a16:creationId xmlns:a16="http://schemas.microsoft.com/office/drawing/2014/main" id="{275137B7-E9DF-4898-AB11-63D6512F3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77">
                <a:extLst>
                  <a:ext uri="{FF2B5EF4-FFF2-40B4-BE49-F238E27FC236}">
                    <a16:creationId xmlns:a16="http://schemas.microsoft.com/office/drawing/2014/main" id="{FFE7FD1C-00AE-4D33-A627-0BD1ED030E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78">
                <a:extLst>
                  <a:ext uri="{FF2B5EF4-FFF2-40B4-BE49-F238E27FC236}">
                    <a16:creationId xmlns:a16="http://schemas.microsoft.com/office/drawing/2014/main" id="{3DE730CE-0B71-422B-B3B1-4F1483B668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79">
                <a:extLst>
                  <a:ext uri="{FF2B5EF4-FFF2-40B4-BE49-F238E27FC236}">
                    <a16:creationId xmlns:a16="http://schemas.microsoft.com/office/drawing/2014/main" id="{6716FC08-01A0-4F2B-A2E8-82C2CCF404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80">
                <a:extLst>
                  <a:ext uri="{FF2B5EF4-FFF2-40B4-BE49-F238E27FC236}">
                    <a16:creationId xmlns:a16="http://schemas.microsoft.com/office/drawing/2014/main" id="{E698A1DF-8C06-40B7-AB53-EF9D039DE7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Freeform 81">
                <a:extLst>
                  <a:ext uri="{FF2B5EF4-FFF2-40B4-BE49-F238E27FC236}">
                    <a16:creationId xmlns:a16="http://schemas.microsoft.com/office/drawing/2014/main" id="{6E084521-9701-4CC8-839D-E8DEB2866A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Freeform 82">
                <a:extLst>
                  <a:ext uri="{FF2B5EF4-FFF2-40B4-BE49-F238E27FC236}">
                    <a16:creationId xmlns:a16="http://schemas.microsoft.com/office/drawing/2014/main" id="{29A61B8C-869D-4992-A74B-93B49FB956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6" name="TextBox 43">
                <a:extLst>
                  <a:ext uri="{FF2B5EF4-FFF2-40B4-BE49-F238E27FC236}">
                    <a16:creationId xmlns:a16="http://schemas.microsoft.com/office/drawing/2014/main" id="{F482D1AB-4131-4E98-87A4-9B2A9CB0785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  <p:sp>
        <p:nvSpPr>
          <p:cNvPr id="67" name="Rounded Rectangle 24">
            <a:extLst>
              <a:ext uri="{FF2B5EF4-FFF2-40B4-BE49-F238E27FC236}">
                <a16:creationId xmlns:a16="http://schemas.microsoft.com/office/drawing/2014/main" id="{4C272397-CFF9-4F4A-8256-70EBF7488CFA}"/>
              </a:ext>
            </a:extLst>
          </p:cNvPr>
          <p:cNvSpPr/>
          <p:nvPr/>
        </p:nvSpPr>
        <p:spPr bwMode="auto">
          <a:xfrm>
            <a:off x="507413" y="2933200"/>
            <a:ext cx="23128795" cy="1750253"/>
          </a:xfrm>
          <a:prstGeom prst="roundRect">
            <a:avLst>
              <a:gd name="adj" fmla="val 5492"/>
            </a:avLst>
          </a:prstGeom>
          <a:solidFill>
            <a:srgbClr val="FFC000">
              <a:lumMod val="20000"/>
              <a:lumOff val="80000"/>
            </a:srgbClr>
          </a:solidFill>
          <a:ln w="19050" cap="flat" cmpd="sng" algn="ctr">
            <a:solidFill>
              <a:sysClr val="window" lastClr="FFFFFF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marL="0" marR="0" lvl="0" indent="0" algn="ctr" defTabSz="435477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2B5DC513-35AA-4968-9E0E-3B1D572F3FA4}"/>
              </a:ext>
            </a:extLst>
          </p:cNvPr>
          <p:cNvGrpSpPr/>
          <p:nvPr/>
        </p:nvGrpSpPr>
        <p:grpSpPr>
          <a:xfrm>
            <a:off x="282260" y="2541027"/>
            <a:ext cx="3600000" cy="1116000"/>
            <a:chOff x="534987" y="1647866"/>
            <a:chExt cx="3505200" cy="1176337"/>
          </a:xfrm>
        </p:grpSpPr>
        <p:sp>
          <p:nvSpPr>
            <p:cNvPr id="81" name="Isosceles Triangle 44">
              <a:extLst>
                <a:ext uri="{FF2B5EF4-FFF2-40B4-BE49-F238E27FC236}">
                  <a16:creationId xmlns:a16="http://schemas.microsoft.com/office/drawing/2014/main" id="{5EC131A4-FD8C-4DDE-A75B-7551CDFE4E1C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 w="1270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2" name="Pentagon 27">
              <a:extLst>
                <a:ext uri="{FF2B5EF4-FFF2-40B4-BE49-F238E27FC236}">
                  <a16:creationId xmlns:a16="http://schemas.microsoft.com/office/drawing/2014/main" id="{AA84A22E-6BBA-4879-9CF4-3A281DB1D882}"/>
                </a:ext>
              </a:extLst>
            </p:cNvPr>
            <p:cNvSpPr/>
            <p:nvPr/>
          </p:nvSpPr>
          <p:spPr bwMode="auto">
            <a:xfrm>
              <a:off x="534987" y="1647866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 w="1270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11">
              <a:extLst>
                <a:ext uri="{FF2B5EF4-FFF2-40B4-BE49-F238E27FC236}">
                  <a16:creationId xmlns:a16="http://schemas.microsoft.com/office/drawing/2014/main" id="{4221E1A9-0269-49AC-9F34-53F63A8B4094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ysClr val="window" lastClr="FFFFFF">
                <a:lumMod val="95000"/>
              </a:sysClr>
            </a:solidFill>
          </p:grpSpPr>
          <p:sp>
            <p:nvSpPr>
              <p:cNvPr id="86" name="Freeform 31">
                <a:extLst>
                  <a:ext uri="{FF2B5EF4-FFF2-40B4-BE49-F238E27FC236}">
                    <a16:creationId xmlns:a16="http://schemas.microsoft.com/office/drawing/2014/main" id="{30966C6F-481B-4216-A4DF-F47DFA1A1D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Freeform 32">
                <a:extLst>
                  <a:ext uri="{FF2B5EF4-FFF2-40B4-BE49-F238E27FC236}">
                    <a16:creationId xmlns:a16="http://schemas.microsoft.com/office/drawing/2014/main" id="{09976D4D-B974-4CE4-AC4C-7D397630B9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8" name="Freeform 33">
                <a:extLst>
                  <a:ext uri="{FF2B5EF4-FFF2-40B4-BE49-F238E27FC236}">
                    <a16:creationId xmlns:a16="http://schemas.microsoft.com/office/drawing/2014/main" id="{91C20473-1660-4254-A307-6054E4102F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D1AE770-D97F-4780-8B0D-D2EFCF1025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1B244308-658D-421C-9ACE-D41397CB6B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781FFC81-03D4-4C1E-ABBA-32E22305DE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2236AFD9-8F9A-452E-88DD-8FD96C74F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84" name="Chevron 29">
              <a:extLst>
                <a:ext uri="{FF2B5EF4-FFF2-40B4-BE49-F238E27FC236}">
                  <a16:creationId xmlns:a16="http://schemas.microsoft.com/office/drawing/2014/main" id="{33DC50BF-3490-4432-BEEB-E64F41CA8033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TextBox 13">
              <a:extLst>
                <a:ext uri="{FF2B5EF4-FFF2-40B4-BE49-F238E27FC236}">
                  <a16:creationId xmlns:a16="http://schemas.microsoft.com/office/drawing/2014/main" id="{AF88FE66-7A26-4409-A2A6-249291264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7886" y="1671653"/>
              <a:ext cx="1737472" cy="811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</a:t>
              </a: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4ACB23FB-0482-4C3A-89BB-85D2707BD98B}"/>
              </a:ext>
            </a:extLst>
          </p:cNvPr>
          <p:cNvGrpSpPr/>
          <p:nvPr/>
        </p:nvGrpSpPr>
        <p:grpSpPr>
          <a:xfrm>
            <a:off x="535803" y="4878811"/>
            <a:ext cx="23591311" cy="1234536"/>
            <a:chOff x="241306" y="2243792"/>
            <a:chExt cx="11794120" cy="617268"/>
          </a:xfrm>
          <a:solidFill>
            <a:srgbClr val="006600"/>
          </a:solidFill>
        </p:grpSpPr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BD2508D8-8ED3-40D2-95D4-20CD9DF6CDA1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20AEAC02-D7A8-46F6-A692-169B65DA166E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0196B686-7967-4A96-AD00-CDE186FA02AB}"/>
                    </a:ext>
                  </a:extLst>
                </p:cNvPr>
                <p:cNvSpPr txBox="1"/>
                <p:nvPr/>
              </p:nvSpPr>
              <p:spPr>
                <a:xfrm>
                  <a:off x="3792007" y="2349807"/>
                  <a:ext cx="2214514" cy="3923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𝚫</m:t>
                                </m:r>
                                <m:r>
                                  <a:rPr lang="en-US" sz="44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𝚫</m:t>
                        </m:r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0196B686-7967-4A96-AD00-CDE186FA02A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92007" y="2349807"/>
                  <a:ext cx="2214514" cy="39238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EE726DF0-BDB3-44AB-AD10-8A254D346C3D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6890F709-6369-4986-BFCD-9D137D1F431A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E5657800-CC19-4FB1-9450-886CE6939AD6}"/>
                    </a:ext>
                  </a:extLst>
                </p:cNvPr>
                <p:cNvSpPr txBox="1"/>
                <p:nvPr/>
              </p:nvSpPr>
              <p:spPr>
                <a:xfrm>
                  <a:off x="704017" y="2339460"/>
                  <a:ext cx="2296069" cy="3923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𝚫</m:t>
                                </m:r>
                                <m:r>
                                  <a:rPr lang="en-US" sz="44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𝚫</m:t>
                        </m:r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E5657800-CC19-4FB1-9450-886CE6939A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4017" y="2339460"/>
                  <a:ext cx="2296069" cy="39238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8" name="Rectangle 127">
              <a:extLst>
                <a:ext uri="{FF2B5EF4-FFF2-40B4-BE49-F238E27FC236}">
                  <a16:creationId xmlns:a16="http://schemas.microsoft.com/office/drawing/2014/main" id="{B3E2B147-E6CA-4D66-9FA7-45AB174CBAF8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9" name="Oval 128">
              <a:extLst>
                <a:ext uri="{FF2B5EF4-FFF2-40B4-BE49-F238E27FC236}">
                  <a16:creationId xmlns:a16="http://schemas.microsoft.com/office/drawing/2014/main" id="{94DFB9E8-6A39-4902-9C98-4A4DEC70DFEF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8583C494-CBD9-469B-8CB0-2C05DADEB114}"/>
                    </a:ext>
                  </a:extLst>
                </p:cNvPr>
                <p:cNvSpPr txBox="1"/>
                <p:nvPr/>
              </p:nvSpPr>
              <p:spPr>
                <a:xfrm>
                  <a:off x="6840597" y="2334701"/>
                  <a:ext cx="2172361" cy="4260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𝚫</m:t>
                                </m:r>
                                <m:r>
                                  <a:rPr lang="en-US" sz="44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𝚫</m:t>
                        </m:r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	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8583C494-CBD9-469B-8CB0-2C05DADEB1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0597" y="2334701"/>
                  <a:ext cx="2172361" cy="42604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89D1A10F-FD6C-4757-B601-5AA5E2320F18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3" name="Oval 132">
              <a:extLst>
                <a:ext uri="{FF2B5EF4-FFF2-40B4-BE49-F238E27FC236}">
                  <a16:creationId xmlns:a16="http://schemas.microsoft.com/office/drawing/2014/main" id="{5F960BB5-9A05-4A8D-BE1E-957EB6F6A38E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B938234D-70CA-470D-B7F7-957B763EF393}"/>
                    </a:ext>
                  </a:extLst>
                </p:cNvPr>
                <p:cNvSpPr txBox="1"/>
                <p:nvPr/>
              </p:nvSpPr>
              <p:spPr>
                <a:xfrm>
                  <a:off x="9863065" y="2368397"/>
                  <a:ext cx="2172361" cy="3923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𝚫</m:t>
                                </m:r>
                                <m:r>
                                  <a:rPr lang="en-US" sz="44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𝚫</m:t>
                        </m:r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B938234D-70CA-470D-B7F7-957B763EF3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63065" y="2368397"/>
                  <a:ext cx="2172361" cy="39238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3" name="Rounded Rectangle 4">
            <a:extLst>
              <a:ext uri="{FF2B5EF4-FFF2-40B4-BE49-F238E27FC236}">
                <a16:creationId xmlns:a16="http://schemas.microsoft.com/office/drawing/2014/main" id="{A8E4D91B-73B0-46A1-B1A4-2F8EFBDAE14A}"/>
              </a:ext>
            </a:extLst>
          </p:cNvPr>
          <p:cNvSpPr/>
          <p:nvPr/>
        </p:nvSpPr>
        <p:spPr>
          <a:xfrm>
            <a:off x="535802" y="6647268"/>
            <a:ext cx="23591311" cy="7068732"/>
          </a:xfrm>
          <a:prstGeom prst="roundRect">
            <a:avLst>
              <a:gd name="adj" fmla="val 2239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99FF99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21530E41-75E2-4DF3-9520-EC1034112B38}"/>
              </a:ext>
            </a:extLst>
          </p:cNvPr>
          <p:cNvGrpSpPr/>
          <p:nvPr/>
        </p:nvGrpSpPr>
        <p:grpSpPr>
          <a:xfrm>
            <a:off x="367731" y="6128841"/>
            <a:ext cx="3600000" cy="828000"/>
            <a:chOff x="1275608" y="6322796"/>
            <a:chExt cx="3572909" cy="828631"/>
          </a:xfrm>
        </p:grpSpPr>
        <p:sp>
          <p:nvSpPr>
            <p:cNvPr id="145" name="Freeform 20">
              <a:extLst>
                <a:ext uri="{FF2B5EF4-FFF2-40B4-BE49-F238E27FC236}">
                  <a16:creationId xmlns:a16="http://schemas.microsoft.com/office/drawing/2014/main" id="{DC2C12FE-4EC3-40C7-8028-3EDE99BA4F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0"/>
              <a:ext cx="828631" cy="3052263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70AD47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6296CD3A-A626-4E80-9F8F-88FF4F9CA1FF}"/>
                </a:ext>
              </a:extLst>
            </p:cNvPr>
            <p:cNvSpPr txBox="1"/>
            <p:nvPr/>
          </p:nvSpPr>
          <p:spPr>
            <a:xfrm>
              <a:off x="2310574" y="6372066"/>
              <a:ext cx="2276953" cy="7700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47" name="Round Diagonal Corner Rectangle 8">
              <a:extLst>
                <a:ext uri="{FF2B5EF4-FFF2-40B4-BE49-F238E27FC236}">
                  <a16:creationId xmlns:a16="http://schemas.microsoft.com/office/drawing/2014/main" id="{AFE8EAE4-3802-4795-BB22-3038C401D57D}"/>
                </a:ext>
              </a:extLst>
            </p:cNvPr>
            <p:cNvSpPr/>
            <p:nvPr/>
          </p:nvSpPr>
          <p:spPr>
            <a:xfrm flipV="1">
              <a:off x="1275608" y="6330946"/>
              <a:ext cx="852450" cy="820481"/>
            </a:xfrm>
            <a:prstGeom prst="round2DiagRect">
              <a:avLst/>
            </a:prstGeom>
            <a:solidFill>
              <a:srgbClr val="70AD47">
                <a:lumMod val="75000"/>
              </a:srgbClr>
            </a:solidFill>
            <a:ln w="571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8" name="Freeform 9">
              <a:extLst>
                <a:ext uri="{FF2B5EF4-FFF2-40B4-BE49-F238E27FC236}">
                  <a16:creationId xmlns:a16="http://schemas.microsoft.com/office/drawing/2014/main" id="{F97C12CC-D1DD-4E5F-847C-E0B9B7CAE4E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03701" y="6378164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21809431-29E6-4C11-8137-FAB33FA49DD0}"/>
                  </a:ext>
                </a:extLst>
              </p:cNvPr>
              <p:cNvSpPr/>
              <p:nvPr/>
            </p:nvSpPr>
            <p:spPr>
              <a:xfrm>
                <a:off x="3967731" y="2863944"/>
                <a:ext cx="17754600" cy="1664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6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6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6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6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6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6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6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6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6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6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6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46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6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6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6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46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6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4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6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6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21809431-29E6-4C11-8137-FAB33FA49D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7731" y="2863944"/>
                <a:ext cx="17754600" cy="1664686"/>
              </a:xfrm>
              <a:prstGeom prst="rect">
                <a:avLst/>
              </a:prstGeom>
              <a:blipFill>
                <a:blip r:embed="rId7"/>
                <a:stretch>
                  <a:fillRect l="-1477" t="-5861" b="-16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8009E88E-F36A-4369-9DFE-5C7711D2ED1C}"/>
                  </a:ext>
                </a:extLst>
              </p:cNvPr>
              <p:cNvSpPr txBox="1"/>
              <p:nvPr/>
            </p:nvSpPr>
            <p:spPr>
              <a:xfrm>
                <a:off x="6584175" y="7106390"/>
                <a:ext cx="3468687" cy="9725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: </m:t>
                      </m:r>
                    </m:oMath>
                  </m:oMathPara>
                </a14:m>
                <a:endParaRPr lang="en-US" sz="4400" b="1" i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8009E88E-F36A-4369-9DFE-5C7711D2ED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175" y="7106390"/>
                <a:ext cx="3468687" cy="97257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B7651342-58F3-499A-BDD1-0CB65DC4CD20}"/>
                  </a:ext>
                </a:extLst>
              </p:cNvPr>
              <p:cNvSpPr txBox="1"/>
              <p:nvPr/>
            </p:nvSpPr>
            <p:spPr>
              <a:xfrm>
                <a:off x="9413596" y="7130671"/>
                <a:ext cx="724584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B7651342-58F3-499A-BDD1-0CB65DC4CD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3596" y="7130671"/>
                <a:ext cx="7245843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CBF01CC9-C3C3-4AFF-A701-7B00CDBB8B51}"/>
                  </a:ext>
                </a:extLst>
              </p:cNvPr>
              <p:cNvSpPr txBox="1"/>
              <p:nvPr/>
            </p:nvSpPr>
            <p:spPr>
              <a:xfrm>
                <a:off x="10109983" y="8435124"/>
                <a:ext cx="6279025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CBF01CC9-C3C3-4AFF-A701-7B00CDBB8B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9983" y="8435124"/>
                <a:ext cx="6279025" cy="8309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55513DBB-36F3-41FC-8AAA-65D750E13CB8}"/>
                  </a:ext>
                </a:extLst>
              </p:cNvPr>
              <p:cNvSpPr txBox="1"/>
              <p:nvPr/>
            </p:nvSpPr>
            <p:spPr>
              <a:xfrm>
                <a:off x="9847014" y="9753542"/>
                <a:ext cx="6626664" cy="847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55513DBB-36F3-41FC-8AAA-65D750E13C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7014" y="9753542"/>
                <a:ext cx="6626664" cy="84773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D6722FDD-9D38-4FB6-87A5-0837606568F3}"/>
                  </a:ext>
                </a:extLst>
              </p:cNvPr>
              <p:cNvSpPr txBox="1"/>
              <p:nvPr/>
            </p:nvSpPr>
            <p:spPr>
              <a:xfrm>
                <a:off x="9644639" y="10754432"/>
                <a:ext cx="7245843" cy="10743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8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en-US" sz="48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D6722FDD-9D38-4FB6-87A5-0837606568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4639" y="10754432"/>
                <a:ext cx="7245843" cy="107433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E813EABE-735E-4197-B176-AB85AD65B1E5}"/>
                  </a:ext>
                </a:extLst>
              </p:cNvPr>
              <p:cNvSpPr txBox="1"/>
              <p:nvPr/>
            </p:nvSpPr>
            <p:spPr>
              <a:xfrm>
                <a:off x="9847013" y="12204655"/>
                <a:ext cx="4831225" cy="847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8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E813EABE-735E-4197-B176-AB85AD65B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7013" y="12204655"/>
                <a:ext cx="4831225" cy="84773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Oval 78">
            <a:extLst>
              <a:ext uri="{FF2B5EF4-FFF2-40B4-BE49-F238E27FC236}">
                <a16:creationId xmlns:a16="http://schemas.microsoft.com/office/drawing/2014/main" id="{28EA28E3-D8A3-460D-B1C4-22B050337DB7}"/>
              </a:ext>
            </a:extLst>
          </p:cNvPr>
          <p:cNvSpPr/>
          <p:nvPr/>
        </p:nvSpPr>
        <p:spPr>
          <a:xfrm>
            <a:off x="18613597" y="4972059"/>
            <a:ext cx="1088672" cy="1000532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182889" tIns="91445" rIns="182889" bIns="91445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897395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143" grpId="0" animBg="1"/>
      <p:bldP spid="68" grpId="0"/>
      <p:bldP spid="73" grpId="0"/>
      <p:bldP spid="74" grpId="0"/>
      <p:bldP spid="75" grpId="0"/>
      <p:bldP spid="76" grpId="0"/>
      <p:bldP spid="77" grpId="0"/>
      <p:bldP spid="78" grpId="0"/>
      <p:bldP spid="7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 TÍCH  CHƯƠNG V                                 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. ĐỊNH NGHĨA VÀ Ý NGHĨA ĐẠO HÀM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47">
            <a:extLst>
              <a:ext uri="{FF2B5EF4-FFF2-40B4-BE49-F238E27FC236}">
                <a16:creationId xmlns:a16="http://schemas.microsoft.com/office/drawing/2014/main" id="{CCAFB7B2-4A09-4B25-B268-6D81B27F0070}"/>
              </a:ext>
            </a:extLst>
          </p:cNvPr>
          <p:cNvGrpSpPr/>
          <p:nvPr/>
        </p:nvGrpSpPr>
        <p:grpSpPr>
          <a:xfrm>
            <a:off x="-68659" y="1444988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2" name="Freeform 71">
              <a:extLst>
                <a:ext uri="{FF2B5EF4-FFF2-40B4-BE49-F238E27FC236}">
                  <a16:creationId xmlns:a16="http://schemas.microsoft.com/office/drawing/2014/main" id="{DF073339-28BD-489F-BCB4-48E53536D77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3" name="Group 30">
              <a:extLst>
                <a:ext uri="{FF2B5EF4-FFF2-40B4-BE49-F238E27FC236}">
                  <a16:creationId xmlns:a16="http://schemas.microsoft.com/office/drawing/2014/main" id="{F153E8DC-2D13-40A3-A73F-E7DDF2A28671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54" name="Freeform 71">
                <a:extLst>
                  <a:ext uri="{FF2B5EF4-FFF2-40B4-BE49-F238E27FC236}">
                    <a16:creationId xmlns:a16="http://schemas.microsoft.com/office/drawing/2014/main" id="{0D251286-85A8-412F-BD86-9E025ABB14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Oval 72">
                <a:extLst>
                  <a:ext uri="{FF2B5EF4-FFF2-40B4-BE49-F238E27FC236}">
                    <a16:creationId xmlns:a16="http://schemas.microsoft.com/office/drawing/2014/main" id="{F9978F3F-907A-4AC2-81E1-ADCF81481B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73">
                <a:extLst>
                  <a:ext uri="{FF2B5EF4-FFF2-40B4-BE49-F238E27FC236}">
                    <a16:creationId xmlns:a16="http://schemas.microsoft.com/office/drawing/2014/main" id="{CCE1E903-E72D-4E45-891D-AFC116A938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Freeform 74">
                <a:extLst>
                  <a:ext uri="{FF2B5EF4-FFF2-40B4-BE49-F238E27FC236}">
                    <a16:creationId xmlns:a16="http://schemas.microsoft.com/office/drawing/2014/main" id="{73504158-51BD-4A97-A185-02260A4FCC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Freeform 75">
                <a:extLst>
                  <a:ext uri="{FF2B5EF4-FFF2-40B4-BE49-F238E27FC236}">
                    <a16:creationId xmlns:a16="http://schemas.microsoft.com/office/drawing/2014/main" id="{CE0BB65D-03A1-4493-AD4A-5D98873671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76">
                <a:extLst>
                  <a:ext uri="{FF2B5EF4-FFF2-40B4-BE49-F238E27FC236}">
                    <a16:creationId xmlns:a16="http://schemas.microsoft.com/office/drawing/2014/main" id="{275137B7-E9DF-4898-AB11-63D6512F3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77">
                <a:extLst>
                  <a:ext uri="{FF2B5EF4-FFF2-40B4-BE49-F238E27FC236}">
                    <a16:creationId xmlns:a16="http://schemas.microsoft.com/office/drawing/2014/main" id="{FFE7FD1C-00AE-4D33-A627-0BD1ED030E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78">
                <a:extLst>
                  <a:ext uri="{FF2B5EF4-FFF2-40B4-BE49-F238E27FC236}">
                    <a16:creationId xmlns:a16="http://schemas.microsoft.com/office/drawing/2014/main" id="{3DE730CE-0B71-422B-B3B1-4F1483B668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79">
                <a:extLst>
                  <a:ext uri="{FF2B5EF4-FFF2-40B4-BE49-F238E27FC236}">
                    <a16:creationId xmlns:a16="http://schemas.microsoft.com/office/drawing/2014/main" id="{6716FC08-01A0-4F2B-A2E8-82C2CCF404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80">
                <a:extLst>
                  <a:ext uri="{FF2B5EF4-FFF2-40B4-BE49-F238E27FC236}">
                    <a16:creationId xmlns:a16="http://schemas.microsoft.com/office/drawing/2014/main" id="{E698A1DF-8C06-40B7-AB53-EF9D039DE7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Freeform 81">
                <a:extLst>
                  <a:ext uri="{FF2B5EF4-FFF2-40B4-BE49-F238E27FC236}">
                    <a16:creationId xmlns:a16="http://schemas.microsoft.com/office/drawing/2014/main" id="{6E084521-9701-4CC8-839D-E8DEB2866A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Freeform 82">
                <a:extLst>
                  <a:ext uri="{FF2B5EF4-FFF2-40B4-BE49-F238E27FC236}">
                    <a16:creationId xmlns:a16="http://schemas.microsoft.com/office/drawing/2014/main" id="{29A61B8C-869D-4992-A74B-93B49FB956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6" name="TextBox 43">
                <a:extLst>
                  <a:ext uri="{FF2B5EF4-FFF2-40B4-BE49-F238E27FC236}">
                    <a16:creationId xmlns:a16="http://schemas.microsoft.com/office/drawing/2014/main" id="{F482D1AB-4131-4E98-87A4-9B2A9CB0785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Ự LUYỆN</a:t>
                </a:r>
              </a:p>
            </p:txBody>
          </p:sp>
        </p:grpSp>
      </p:grpSp>
      <p:sp>
        <p:nvSpPr>
          <p:cNvPr id="67" name="Rounded Rectangle 24">
            <a:extLst>
              <a:ext uri="{FF2B5EF4-FFF2-40B4-BE49-F238E27FC236}">
                <a16:creationId xmlns:a16="http://schemas.microsoft.com/office/drawing/2014/main" id="{4C272397-CFF9-4F4A-8256-70EBF7488CFA}"/>
              </a:ext>
            </a:extLst>
          </p:cNvPr>
          <p:cNvSpPr/>
          <p:nvPr/>
        </p:nvSpPr>
        <p:spPr bwMode="auto">
          <a:xfrm>
            <a:off x="507413" y="2933201"/>
            <a:ext cx="22982313" cy="1029744"/>
          </a:xfrm>
          <a:prstGeom prst="roundRect">
            <a:avLst>
              <a:gd name="adj" fmla="val 5492"/>
            </a:avLst>
          </a:prstGeom>
          <a:solidFill>
            <a:srgbClr val="FFC000">
              <a:lumMod val="20000"/>
              <a:lumOff val="80000"/>
            </a:srgbClr>
          </a:solidFill>
          <a:ln w="19050" cap="flat" cmpd="sng" algn="ctr">
            <a:solidFill>
              <a:sysClr val="window" lastClr="FFFFFF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marL="0" marR="0" lvl="0" indent="0" algn="ctr" defTabSz="435477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2B5DC513-35AA-4968-9E0E-3B1D572F3FA4}"/>
              </a:ext>
            </a:extLst>
          </p:cNvPr>
          <p:cNvGrpSpPr/>
          <p:nvPr/>
        </p:nvGrpSpPr>
        <p:grpSpPr>
          <a:xfrm>
            <a:off x="282260" y="2541027"/>
            <a:ext cx="3600000" cy="1116000"/>
            <a:chOff x="534987" y="1647866"/>
            <a:chExt cx="3505200" cy="1176337"/>
          </a:xfrm>
        </p:grpSpPr>
        <p:sp>
          <p:nvSpPr>
            <p:cNvPr id="81" name="Isosceles Triangle 44">
              <a:extLst>
                <a:ext uri="{FF2B5EF4-FFF2-40B4-BE49-F238E27FC236}">
                  <a16:creationId xmlns:a16="http://schemas.microsoft.com/office/drawing/2014/main" id="{5EC131A4-FD8C-4DDE-A75B-7551CDFE4E1C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 w="1270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2" name="Pentagon 27">
              <a:extLst>
                <a:ext uri="{FF2B5EF4-FFF2-40B4-BE49-F238E27FC236}">
                  <a16:creationId xmlns:a16="http://schemas.microsoft.com/office/drawing/2014/main" id="{AA84A22E-6BBA-4879-9CF4-3A281DB1D882}"/>
                </a:ext>
              </a:extLst>
            </p:cNvPr>
            <p:cNvSpPr/>
            <p:nvPr/>
          </p:nvSpPr>
          <p:spPr bwMode="auto">
            <a:xfrm>
              <a:off x="534987" y="1647866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 w="1270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11">
              <a:extLst>
                <a:ext uri="{FF2B5EF4-FFF2-40B4-BE49-F238E27FC236}">
                  <a16:creationId xmlns:a16="http://schemas.microsoft.com/office/drawing/2014/main" id="{4221E1A9-0269-49AC-9F34-53F63A8B4094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ysClr val="window" lastClr="FFFFFF">
                <a:lumMod val="95000"/>
              </a:sysClr>
            </a:solidFill>
          </p:grpSpPr>
          <p:sp>
            <p:nvSpPr>
              <p:cNvPr id="86" name="Freeform 31">
                <a:extLst>
                  <a:ext uri="{FF2B5EF4-FFF2-40B4-BE49-F238E27FC236}">
                    <a16:creationId xmlns:a16="http://schemas.microsoft.com/office/drawing/2014/main" id="{30966C6F-481B-4216-A4DF-F47DFA1A1D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Freeform 32">
                <a:extLst>
                  <a:ext uri="{FF2B5EF4-FFF2-40B4-BE49-F238E27FC236}">
                    <a16:creationId xmlns:a16="http://schemas.microsoft.com/office/drawing/2014/main" id="{09976D4D-B974-4CE4-AC4C-7D397630B9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8" name="Freeform 33">
                <a:extLst>
                  <a:ext uri="{FF2B5EF4-FFF2-40B4-BE49-F238E27FC236}">
                    <a16:creationId xmlns:a16="http://schemas.microsoft.com/office/drawing/2014/main" id="{91C20473-1660-4254-A307-6054E4102F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D1AE770-D97F-4780-8B0D-D2EFCF1025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1B244308-658D-421C-9ACE-D41397CB6B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781FFC81-03D4-4C1E-ABBA-32E22305DE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2236AFD9-8F9A-452E-88DD-8FD96C74F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84" name="Chevron 29">
              <a:extLst>
                <a:ext uri="{FF2B5EF4-FFF2-40B4-BE49-F238E27FC236}">
                  <a16:creationId xmlns:a16="http://schemas.microsoft.com/office/drawing/2014/main" id="{33DC50BF-3490-4432-BEEB-E64F41CA8033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TextBox 13">
              <a:extLst>
                <a:ext uri="{FF2B5EF4-FFF2-40B4-BE49-F238E27FC236}">
                  <a16:creationId xmlns:a16="http://schemas.microsoft.com/office/drawing/2014/main" id="{AF88FE66-7A26-4409-A2A6-249291264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7886" y="1671653"/>
              <a:ext cx="1737472" cy="811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43" name="Rounded Rectangle 4">
            <a:extLst>
              <a:ext uri="{FF2B5EF4-FFF2-40B4-BE49-F238E27FC236}">
                <a16:creationId xmlns:a16="http://schemas.microsoft.com/office/drawing/2014/main" id="{A8E4D91B-73B0-46A1-B1A4-2F8EFBDAE14A}"/>
              </a:ext>
            </a:extLst>
          </p:cNvPr>
          <p:cNvSpPr/>
          <p:nvPr/>
        </p:nvSpPr>
        <p:spPr>
          <a:xfrm>
            <a:off x="535802" y="10407103"/>
            <a:ext cx="23392585" cy="3308896"/>
          </a:xfrm>
          <a:prstGeom prst="roundRect">
            <a:avLst>
              <a:gd name="adj" fmla="val 2239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99FF99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21530E41-75E2-4DF3-9520-EC1034112B38}"/>
              </a:ext>
            </a:extLst>
          </p:cNvPr>
          <p:cNvGrpSpPr/>
          <p:nvPr/>
        </p:nvGrpSpPr>
        <p:grpSpPr>
          <a:xfrm>
            <a:off x="616100" y="9839778"/>
            <a:ext cx="3600000" cy="828000"/>
            <a:chOff x="1275608" y="6322796"/>
            <a:chExt cx="3572909" cy="828631"/>
          </a:xfrm>
        </p:grpSpPr>
        <p:sp>
          <p:nvSpPr>
            <p:cNvPr id="145" name="Freeform 20">
              <a:extLst>
                <a:ext uri="{FF2B5EF4-FFF2-40B4-BE49-F238E27FC236}">
                  <a16:creationId xmlns:a16="http://schemas.microsoft.com/office/drawing/2014/main" id="{DC2C12FE-4EC3-40C7-8028-3EDE99BA4F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0"/>
              <a:ext cx="828631" cy="3052263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70AD47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6296CD3A-A626-4E80-9F8F-88FF4F9CA1FF}"/>
                </a:ext>
              </a:extLst>
            </p:cNvPr>
            <p:cNvSpPr txBox="1"/>
            <p:nvPr/>
          </p:nvSpPr>
          <p:spPr>
            <a:xfrm>
              <a:off x="2310574" y="6372066"/>
              <a:ext cx="2276953" cy="7700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47" name="Round Diagonal Corner Rectangle 8">
              <a:extLst>
                <a:ext uri="{FF2B5EF4-FFF2-40B4-BE49-F238E27FC236}">
                  <a16:creationId xmlns:a16="http://schemas.microsoft.com/office/drawing/2014/main" id="{AFE8EAE4-3802-4795-BB22-3038C401D57D}"/>
                </a:ext>
              </a:extLst>
            </p:cNvPr>
            <p:cNvSpPr/>
            <p:nvPr/>
          </p:nvSpPr>
          <p:spPr>
            <a:xfrm flipV="1">
              <a:off x="1275608" y="6330946"/>
              <a:ext cx="852450" cy="820481"/>
            </a:xfrm>
            <a:prstGeom prst="round2DiagRect">
              <a:avLst/>
            </a:prstGeom>
            <a:solidFill>
              <a:srgbClr val="70AD47">
                <a:lumMod val="75000"/>
              </a:srgbClr>
            </a:solidFill>
            <a:ln w="571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8" name="Freeform 9">
              <a:extLst>
                <a:ext uri="{FF2B5EF4-FFF2-40B4-BE49-F238E27FC236}">
                  <a16:creationId xmlns:a16="http://schemas.microsoft.com/office/drawing/2014/main" id="{F97C12CC-D1DD-4E5F-847C-E0B9B7CAE4E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03701" y="6378164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E48923BF-AB4A-473B-BF60-415C45059DAD}"/>
                  </a:ext>
                </a:extLst>
              </p:cNvPr>
              <p:cNvSpPr txBox="1"/>
              <p:nvPr/>
            </p:nvSpPr>
            <p:spPr>
              <a:xfrm>
                <a:off x="3992570" y="2950996"/>
                <a:ext cx="16769716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2177278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buSzTx/>
                  <a:buFontTx/>
                  <a:buNone/>
                  <a:tabLst>
                    <a:tab pos="629920" algn="l"/>
                  </a:tabLst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ụ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E48923BF-AB4A-473B-BF60-415C45059D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2570" y="2950996"/>
                <a:ext cx="16769716" cy="799963"/>
              </a:xfrm>
              <a:prstGeom prst="rect">
                <a:avLst/>
              </a:prstGeom>
              <a:blipFill>
                <a:blip r:embed="rId3"/>
                <a:stretch>
                  <a:fillRect l="-1490" t="-12214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3D679C65-1C93-48D1-9DEC-9F3B4AC0C955}"/>
              </a:ext>
            </a:extLst>
          </p:cNvPr>
          <p:cNvGrpSpPr/>
          <p:nvPr/>
        </p:nvGrpSpPr>
        <p:grpSpPr>
          <a:xfrm>
            <a:off x="1322829" y="7040078"/>
            <a:ext cx="21923652" cy="2432709"/>
            <a:chOff x="12451545" y="4978171"/>
            <a:chExt cx="15392402" cy="1234536"/>
          </a:xfrm>
          <a:solidFill>
            <a:srgbClr val="398842"/>
          </a:solidFill>
        </p:grpSpPr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69050B2A-F51E-4CE6-A015-922590BF9D9F}"/>
                </a:ext>
              </a:extLst>
            </p:cNvPr>
            <p:cNvGrpSpPr/>
            <p:nvPr/>
          </p:nvGrpSpPr>
          <p:grpSpPr>
            <a:xfrm>
              <a:off x="12451545" y="4978171"/>
              <a:ext cx="15392402" cy="1234536"/>
              <a:chOff x="6254178" y="2243792"/>
              <a:chExt cx="7696201" cy="617268"/>
            </a:xfrm>
            <a:grpFill/>
          </p:grpSpPr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7D9C2011-C07F-4A78-8752-DAD4BC2B2914}"/>
                  </a:ext>
                </a:extLst>
              </p:cNvPr>
              <p:cNvSpPr/>
              <p:nvPr/>
            </p:nvSpPr>
            <p:spPr>
              <a:xfrm>
                <a:off x="6486994" y="2243792"/>
                <a:ext cx="3466013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8" name="Oval 97">
                <a:extLst>
                  <a:ext uri="{FF2B5EF4-FFF2-40B4-BE49-F238E27FC236}">
                    <a16:creationId xmlns:a16="http://schemas.microsoft.com/office/drawing/2014/main" id="{35CB0D6D-093B-486F-BC2E-CE2DF7B5159B}"/>
                  </a:ext>
                </a:extLst>
              </p:cNvPr>
              <p:cNvSpPr/>
              <p:nvPr/>
            </p:nvSpPr>
            <p:spPr>
              <a:xfrm>
                <a:off x="6254178" y="2428665"/>
                <a:ext cx="540000" cy="414382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F165A4A8-CB62-4B15-8D9E-BCCCDDCE18DF}"/>
                  </a:ext>
                </a:extLst>
              </p:cNvPr>
              <p:cNvSpPr/>
              <p:nvPr/>
            </p:nvSpPr>
            <p:spPr>
              <a:xfrm>
                <a:off x="10363857" y="2243792"/>
                <a:ext cx="3586522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0" name="Oval 99">
                <a:extLst>
                  <a:ext uri="{FF2B5EF4-FFF2-40B4-BE49-F238E27FC236}">
                    <a16:creationId xmlns:a16="http://schemas.microsoft.com/office/drawing/2014/main" id="{4B55B344-68C4-4A6E-B907-CE50E4F71944}"/>
                  </a:ext>
                </a:extLst>
              </p:cNvPr>
              <p:cNvSpPr/>
              <p:nvPr/>
            </p:nvSpPr>
            <p:spPr>
              <a:xfrm>
                <a:off x="10090384" y="2447226"/>
                <a:ext cx="540000" cy="395821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>
                  <a:solidFill>
                    <a:schemeClr val="bg1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id="{44BE5248-815E-4105-B379-04DDD6378E4A}"/>
                    </a:ext>
                  </a:extLst>
                </p:cNvPr>
                <p:cNvSpPr/>
                <p:nvPr/>
              </p:nvSpPr>
              <p:spPr>
                <a:xfrm>
                  <a:off x="13843271" y="5130133"/>
                  <a:ext cx="3631577" cy="76083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𝒉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𝒉</m:t>
                            </m:r>
                          </m:den>
                        </m:f>
                      </m:oMath>
                    </m:oMathPara>
                  </a14:m>
                  <a:endPara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id="{44BE5248-815E-4105-B379-04DDD6378E4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43271" y="5130133"/>
                  <a:ext cx="3631577" cy="76083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>
                  <a:extLst>
                    <a:ext uri="{FF2B5EF4-FFF2-40B4-BE49-F238E27FC236}">
                      <a16:creationId xmlns:a16="http://schemas.microsoft.com/office/drawing/2014/main" id="{40F27E53-1ECE-407D-9214-8B7F764C2912}"/>
                    </a:ext>
                  </a:extLst>
                </p:cNvPr>
                <p:cNvSpPr/>
                <p:nvPr/>
              </p:nvSpPr>
              <p:spPr>
                <a:xfrm>
                  <a:off x="21203957" y="5060833"/>
                  <a:ext cx="6632314" cy="113568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𝒍𝒊𝒎</m:t>
                            </m:r>
                          </m:e>
                          <m:lim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𝒉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lim>
                        </m:limLow>
                        <m:f>
                          <m:f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𝒉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𝒉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𝒉</m:t>
                            </m:r>
                          </m:den>
                        </m:f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ế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ồ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i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ớ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</m:t>
                        </m:r>
                      </m:oMath>
                    </m:oMathPara>
                  </a14:m>
                  <a:endPara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3" name="Rectangle 92">
                  <a:extLst>
                    <a:ext uri="{FF2B5EF4-FFF2-40B4-BE49-F238E27FC236}">
                      <a16:creationId xmlns:a16="http://schemas.microsoft.com/office/drawing/2014/main" id="{40F27E53-1ECE-407D-9214-8B7F764C291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03957" y="5060833"/>
                  <a:ext cx="6632314" cy="113568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1672A087-EA1E-467D-954B-5BAC682F5208}"/>
              </a:ext>
            </a:extLst>
          </p:cNvPr>
          <p:cNvGrpSpPr/>
          <p:nvPr/>
        </p:nvGrpSpPr>
        <p:grpSpPr>
          <a:xfrm>
            <a:off x="1140694" y="4543546"/>
            <a:ext cx="22105787" cy="2296182"/>
            <a:chOff x="12451545" y="4978171"/>
            <a:chExt cx="15449108" cy="1297662"/>
          </a:xfrm>
          <a:solidFill>
            <a:srgbClr val="398842"/>
          </a:solidFill>
        </p:grpSpPr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id="{A74AB410-5FA8-4F3D-B068-50645BE2CFDE}"/>
                </a:ext>
              </a:extLst>
            </p:cNvPr>
            <p:cNvGrpSpPr/>
            <p:nvPr/>
          </p:nvGrpSpPr>
          <p:grpSpPr>
            <a:xfrm>
              <a:off x="12451545" y="4978171"/>
              <a:ext cx="15392402" cy="1234536"/>
              <a:chOff x="6254178" y="2243792"/>
              <a:chExt cx="7696201" cy="617268"/>
            </a:xfrm>
            <a:grpFill/>
          </p:grpSpPr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B2ABD0BD-E095-47ED-B69F-6B6B5507D8AD}"/>
                  </a:ext>
                </a:extLst>
              </p:cNvPr>
              <p:cNvSpPr/>
              <p:nvPr/>
            </p:nvSpPr>
            <p:spPr>
              <a:xfrm>
                <a:off x="6486994" y="2243792"/>
                <a:ext cx="3466013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id="{A89AC9BA-63AC-4790-AF48-4D9962EBAC02}"/>
                  </a:ext>
                </a:extLst>
              </p:cNvPr>
              <p:cNvSpPr/>
              <p:nvPr/>
            </p:nvSpPr>
            <p:spPr>
              <a:xfrm>
                <a:off x="6254178" y="2373788"/>
                <a:ext cx="540000" cy="469259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D50DD30A-1176-4C59-97D7-022996CA3DAA}"/>
                  </a:ext>
                </a:extLst>
              </p:cNvPr>
              <p:cNvSpPr/>
              <p:nvPr/>
            </p:nvSpPr>
            <p:spPr>
              <a:xfrm>
                <a:off x="10363857" y="2243792"/>
                <a:ext cx="3586522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9" name="Oval 108">
                <a:extLst>
                  <a:ext uri="{FF2B5EF4-FFF2-40B4-BE49-F238E27FC236}">
                    <a16:creationId xmlns:a16="http://schemas.microsoft.com/office/drawing/2014/main" id="{D6F38BC5-CCA5-427F-920E-51885BF93DD3}"/>
                  </a:ext>
                </a:extLst>
              </p:cNvPr>
              <p:cNvSpPr/>
              <p:nvPr/>
            </p:nvSpPr>
            <p:spPr>
              <a:xfrm>
                <a:off x="10090384" y="2362895"/>
                <a:ext cx="540000" cy="480152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>
                  <a:solidFill>
                    <a:schemeClr val="bg1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Rectangle 102">
                  <a:extLst>
                    <a:ext uri="{FF2B5EF4-FFF2-40B4-BE49-F238E27FC236}">
                      <a16:creationId xmlns:a16="http://schemas.microsoft.com/office/drawing/2014/main" id="{E07D04BE-E5CF-449B-A4AA-C3F27B7449D8}"/>
                    </a:ext>
                  </a:extLst>
                </p:cNvPr>
                <p:cNvSpPr/>
                <p:nvPr/>
              </p:nvSpPr>
              <p:spPr>
                <a:xfrm>
                  <a:off x="12751613" y="5491189"/>
                  <a:ext cx="3631577" cy="46962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pt-BR" sz="4800" b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3" name="Rectangle 102">
                  <a:extLst>
                    <a:ext uri="{FF2B5EF4-FFF2-40B4-BE49-F238E27FC236}">
                      <a16:creationId xmlns:a16="http://schemas.microsoft.com/office/drawing/2014/main" id="{E07D04BE-E5CF-449B-A4AA-C3F27B7449D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751613" y="5491189"/>
                  <a:ext cx="3631577" cy="46962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Rectangle 103">
                  <a:extLst>
                    <a:ext uri="{FF2B5EF4-FFF2-40B4-BE49-F238E27FC236}">
                      <a16:creationId xmlns:a16="http://schemas.microsoft.com/office/drawing/2014/main" id="{D5D81F46-B2BD-4B50-9723-7B82498B8E2F}"/>
                    </a:ext>
                  </a:extLst>
                </p:cNvPr>
                <p:cNvSpPr/>
                <p:nvPr/>
              </p:nvSpPr>
              <p:spPr>
                <a:xfrm>
                  <a:off x="20968627" y="5011097"/>
                  <a:ext cx="6932026" cy="126473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 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𝒍𝒊𝒎</m:t>
                            </m:r>
                          </m:e>
                          <m:lim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𝒉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lim>
                        </m:limLow>
                        <m:f>
                          <m:f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𝒉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𝒉</m:t>
                            </m:r>
                          </m:den>
                        </m:f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ế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ồ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</m:oMath>
                    </m:oMathPara>
                  </a14:m>
                  <a:endPara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i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ớ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</m:t>
                        </m:r>
                      </m:oMath>
                    </m:oMathPara>
                  </a14:m>
                  <a:endPara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4" name="Rectangle 103">
                  <a:extLst>
                    <a:ext uri="{FF2B5EF4-FFF2-40B4-BE49-F238E27FC236}">
                      <a16:creationId xmlns:a16="http://schemas.microsoft.com/office/drawing/2014/main" id="{D5D81F46-B2BD-4B50-9723-7B82498B8E2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68627" y="5011097"/>
                  <a:ext cx="6932026" cy="126473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0" name="Oval 109">
            <a:extLst>
              <a:ext uri="{FF2B5EF4-FFF2-40B4-BE49-F238E27FC236}">
                <a16:creationId xmlns:a16="http://schemas.microsoft.com/office/drawing/2014/main" id="{620801EB-D922-4049-A116-913581F45724}"/>
              </a:ext>
            </a:extLst>
          </p:cNvPr>
          <p:cNvSpPr/>
          <p:nvPr/>
        </p:nvSpPr>
        <p:spPr>
          <a:xfrm>
            <a:off x="12151847" y="5003596"/>
            <a:ext cx="1512480" cy="1660685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565F2576-BEA3-49FF-AA8B-2300CDC8AFAF}"/>
              </a:ext>
            </a:extLst>
          </p:cNvPr>
          <p:cNvSpPr txBox="1"/>
          <p:nvPr/>
        </p:nvSpPr>
        <p:spPr>
          <a:xfrm>
            <a:off x="730806" y="10978318"/>
            <a:ext cx="1223772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a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0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9356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143" grpId="0" animBg="1"/>
      <p:bldP spid="69" grpId="0"/>
      <p:bldP spid="110" grpId="0" animBg="1"/>
      <p:bldP spid="1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 TÍCH  CHƯƠNG V                                 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. ĐỊNH NGHĨA VÀ Ý NGHĨA ĐẠO HÀM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47">
            <a:extLst>
              <a:ext uri="{FF2B5EF4-FFF2-40B4-BE49-F238E27FC236}">
                <a16:creationId xmlns:a16="http://schemas.microsoft.com/office/drawing/2014/main" id="{CCAFB7B2-4A09-4B25-B268-6D81B27F0070}"/>
              </a:ext>
            </a:extLst>
          </p:cNvPr>
          <p:cNvGrpSpPr/>
          <p:nvPr/>
        </p:nvGrpSpPr>
        <p:grpSpPr>
          <a:xfrm>
            <a:off x="-68659" y="1444988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2" name="Freeform 71">
              <a:extLst>
                <a:ext uri="{FF2B5EF4-FFF2-40B4-BE49-F238E27FC236}">
                  <a16:creationId xmlns:a16="http://schemas.microsoft.com/office/drawing/2014/main" id="{DF073339-28BD-489F-BCB4-48E53536D77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3" name="Group 30">
              <a:extLst>
                <a:ext uri="{FF2B5EF4-FFF2-40B4-BE49-F238E27FC236}">
                  <a16:creationId xmlns:a16="http://schemas.microsoft.com/office/drawing/2014/main" id="{F153E8DC-2D13-40A3-A73F-E7DDF2A28671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54" name="Freeform 71">
                <a:extLst>
                  <a:ext uri="{FF2B5EF4-FFF2-40B4-BE49-F238E27FC236}">
                    <a16:creationId xmlns:a16="http://schemas.microsoft.com/office/drawing/2014/main" id="{0D251286-85A8-412F-BD86-9E025ABB14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Oval 72">
                <a:extLst>
                  <a:ext uri="{FF2B5EF4-FFF2-40B4-BE49-F238E27FC236}">
                    <a16:creationId xmlns:a16="http://schemas.microsoft.com/office/drawing/2014/main" id="{F9978F3F-907A-4AC2-81E1-ADCF81481B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73">
                <a:extLst>
                  <a:ext uri="{FF2B5EF4-FFF2-40B4-BE49-F238E27FC236}">
                    <a16:creationId xmlns:a16="http://schemas.microsoft.com/office/drawing/2014/main" id="{CCE1E903-E72D-4E45-891D-AFC116A938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Freeform 74">
                <a:extLst>
                  <a:ext uri="{FF2B5EF4-FFF2-40B4-BE49-F238E27FC236}">
                    <a16:creationId xmlns:a16="http://schemas.microsoft.com/office/drawing/2014/main" id="{73504158-51BD-4A97-A185-02260A4FCC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Freeform 75">
                <a:extLst>
                  <a:ext uri="{FF2B5EF4-FFF2-40B4-BE49-F238E27FC236}">
                    <a16:creationId xmlns:a16="http://schemas.microsoft.com/office/drawing/2014/main" id="{CE0BB65D-03A1-4493-AD4A-5D98873671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76">
                <a:extLst>
                  <a:ext uri="{FF2B5EF4-FFF2-40B4-BE49-F238E27FC236}">
                    <a16:creationId xmlns:a16="http://schemas.microsoft.com/office/drawing/2014/main" id="{275137B7-E9DF-4898-AB11-63D6512F3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77">
                <a:extLst>
                  <a:ext uri="{FF2B5EF4-FFF2-40B4-BE49-F238E27FC236}">
                    <a16:creationId xmlns:a16="http://schemas.microsoft.com/office/drawing/2014/main" id="{FFE7FD1C-00AE-4D33-A627-0BD1ED030E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78">
                <a:extLst>
                  <a:ext uri="{FF2B5EF4-FFF2-40B4-BE49-F238E27FC236}">
                    <a16:creationId xmlns:a16="http://schemas.microsoft.com/office/drawing/2014/main" id="{3DE730CE-0B71-422B-B3B1-4F1483B668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79">
                <a:extLst>
                  <a:ext uri="{FF2B5EF4-FFF2-40B4-BE49-F238E27FC236}">
                    <a16:creationId xmlns:a16="http://schemas.microsoft.com/office/drawing/2014/main" id="{6716FC08-01A0-4F2B-A2E8-82C2CCF404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80">
                <a:extLst>
                  <a:ext uri="{FF2B5EF4-FFF2-40B4-BE49-F238E27FC236}">
                    <a16:creationId xmlns:a16="http://schemas.microsoft.com/office/drawing/2014/main" id="{E698A1DF-8C06-40B7-AB53-EF9D039DE7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Freeform 81">
                <a:extLst>
                  <a:ext uri="{FF2B5EF4-FFF2-40B4-BE49-F238E27FC236}">
                    <a16:creationId xmlns:a16="http://schemas.microsoft.com/office/drawing/2014/main" id="{6E084521-9701-4CC8-839D-E8DEB2866A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Freeform 82">
                <a:extLst>
                  <a:ext uri="{FF2B5EF4-FFF2-40B4-BE49-F238E27FC236}">
                    <a16:creationId xmlns:a16="http://schemas.microsoft.com/office/drawing/2014/main" id="{29A61B8C-869D-4992-A74B-93B49FB956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6" name="TextBox 43">
                <a:extLst>
                  <a:ext uri="{FF2B5EF4-FFF2-40B4-BE49-F238E27FC236}">
                    <a16:creationId xmlns:a16="http://schemas.microsoft.com/office/drawing/2014/main" id="{F482D1AB-4131-4E98-87A4-9B2A9CB0785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Ự LUYỆN</a:t>
                </a:r>
              </a:p>
            </p:txBody>
          </p:sp>
        </p:grpSp>
      </p:grpSp>
      <p:sp>
        <p:nvSpPr>
          <p:cNvPr id="67" name="Rounded Rectangle 24">
            <a:extLst>
              <a:ext uri="{FF2B5EF4-FFF2-40B4-BE49-F238E27FC236}">
                <a16:creationId xmlns:a16="http://schemas.microsoft.com/office/drawing/2014/main" id="{4C272397-CFF9-4F4A-8256-70EBF7488CFA}"/>
              </a:ext>
            </a:extLst>
          </p:cNvPr>
          <p:cNvSpPr/>
          <p:nvPr/>
        </p:nvSpPr>
        <p:spPr bwMode="auto">
          <a:xfrm>
            <a:off x="507413" y="2933201"/>
            <a:ext cx="22780987" cy="1121022"/>
          </a:xfrm>
          <a:prstGeom prst="roundRect">
            <a:avLst>
              <a:gd name="adj" fmla="val 5492"/>
            </a:avLst>
          </a:prstGeom>
          <a:solidFill>
            <a:srgbClr val="FFC000">
              <a:lumMod val="20000"/>
              <a:lumOff val="80000"/>
            </a:srgbClr>
          </a:solidFill>
          <a:ln w="19050" cap="flat" cmpd="sng" algn="ctr">
            <a:solidFill>
              <a:sysClr val="window" lastClr="FFFFFF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marL="0" marR="0" lvl="0" indent="0" algn="ctr" defTabSz="435477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2B5DC513-35AA-4968-9E0E-3B1D572F3FA4}"/>
              </a:ext>
            </a:extLst>
          </p:cNvPr>
          <p:cNvGrpSpPr/>
          <p:nvPr/>
        </p:nvGrpSpPr>
        <p:grpSpPr>
          <a:xfrm>
            <a:off x="282260" y="2541027"/>
            <a:ext cx="3600000" cy="1116000"/>
            <a:chOff x="534987" y="1647866"/>
            <a:chExt cx="3505200" cy="1176337"/>
          </a:xfrm>
        </p:grpSpPr>
        <p:sp>
          <p:nvSpPr>
            <p:cNvPr id="81" name="Isosceles Triangle 44">
              <a:extLst>
                <a:ext uri="{FF2B5EF4-FFF2-40B4-BE49-F238E27FC236}">
                  <a16:creationId xmlns:a16="http://schemas.microsoft.com/office/drawing/2014/main" id="{5EC131A4-FD8C-4DDE-A75B-7551CDFE4E1C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 w="1270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2" name="Pentagon 27">
              <a:extLst>
                <a:ext uri="{FF2B5EF4-FFF2-40B4-BE49-F238E27FC236}">
                  <a16:creationId xmlns:a16="http://schemas.microsoft.com/office/drawing/2014/main" id="{AA84A22E-6BBA-4879-9CF4-3A281DB1D882}"/>
                </a:ext>
              </a:extLst>
            </p:cNvPr>
            <p:cNvSpPr/>
            <p:nvPr/>
          </p:nvSpPr>
          <p:spPr bwMode="auto">
            <a:xfrm>
              <a:off x="534987" y="1647866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 w="1270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11">
              <a:extLst>
                <a:ext uri="{FF2B5EF4-FFF2-40B4-BE49-F238E27FC236}">
                  <a16:creationId xmlns:a16="http://schemas.microsoft.com/office/drawing/2014/main" id="{4221E1A9-0269-49AC-9F34-53F63A8B4094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ysClr val="window" lastClr="FFFFFF">
                <a:lumMod val="95000"/>
              </a:sysClr>
            </a:solidFill>
          </p:grpSpPr>
          <p:sp>
            <p:nvSpPr>
              <p:cNvPr id="86" name="Freeform 31">
                <a:extLst>
                  <a:ext uri="{FF2B5EF4-FFF2-40B4-BE49-F238E27FC236}">
                    <a16:creationId xmlns:a16="http://schemas.microsoft.com/office/drawing/2014/main" id="{30966C6F-481B-4216-A4DF-F47DFA1A1D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Freeform 32">
                <a:extLst>
                  <a:ext uri="{FF2B5EF4-FFF2-40B4-BE49-F238E27FC236}">
                    <a16:creationId xmlns:a16="http://schemas.microsoft.com/office/drawing/2014/main" id="{09976D4D-B974-4CE4-AC4C-7D397630B9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8" name="Freeform 33">
                <a:extLst>
                  <a:ext uri="{FF2B5EF4-FFF2-40B4-BE49-F238E27FC236}">
                    <a16:creationId xmlns:a16="http://schemas.microsoft.com/office/drawing/2014/main" id="{91C20473-1660-4254-A307-6054E4102F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D1AE770-D97F-4780-8B0D-D2EFCF1025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1B244308-658D-421C-9ACE-D41397CB6B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781FFC81-03D4-4C1E-ABBA-32E22305DE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2236AFD9-8F9A-452E-88DD-8FD96C74F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84" name="Chevron 29">
              <a:extLst>
                <a:ext uri="{FF2B5EF4-FFF2-40B4-BE49-F238E27FC236}">
                  <a16:creationId xmlns:a16="http://schemas.microsoft.com/office/drawing/2014/main" id="{33DC50BF-3490-4432-BEEB-E64F41CA8033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TextBox 13">
              <a:extLst>
                <a:ext uri="{FF2B5EF4-FFF2-40B4-BE49-F238E27FC236}">
                  <a16:creationId xmlns:a16="http://schemas.microsoft.com/office/drawing/2014/main" id="{AF88FE66-7A26-4409-A2A6-249291264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7886" y="1671653"/>
              <a:ext cx="1737472" cy="811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4ACB23FB-0482-4C3A-89BB-85D2707BD98B}"/>
              </a:ext>
            </a:extLst>
          </p:cNvPr>
          <p:cNvGrpSpPr/>
          <p:nvPr/>
        </p:nvGrpSpPr>
        <p:grpSpPr>
          <a:xfrm>
            <a:off x="535802" y="4391449"/>
            <a:ext cx="23591311" cy="1234536"/>
            <a:chOff x="241306" y="2243792"/>
            <a:chExt cx="11794120" cy="617268"/>
          </a:xfrm>
          <a:solidFill>
            <a:srgbClr val="006600"/>
          </a:solidFill>
        </p:grpSpPr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BD2508D8-8ED3-40D2-95D4-20CD9DF6CDA1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20AEAC02-D7A8-46F6-A692-169B65DA166E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0196B686-7967-4A96-AD00-CDE186FA02AB}"/>
                    </a:ext>
                  </a:extLst>
                </p:cNvPr>
                <p:cNvSpPr txBox="1"/>
                <p:nvPr/>
              </p:nvSpPr>
              <p:spPr>
                <a:xfrm>
                  <a:off x="3742108" y="2336871"/>
                  <a:ext cx="2214514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7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0196B686-7967-4A96-AD00-CDE186FA02A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42108" y="2336871"/>
                  <a:ext cx="2214514" cy="38472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EE726DF0-BDB3-44AB-AD10-8A254D346C3D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6890F709-6369-4986-BFCD-9D137D1F431A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E5657800-CC19-4FB1-9450-886CE6939AD6}"/>
                    </a:ext>
                  </a:extLst>
                </p:cNvPr>
                <p:cNvSpPr txBox="1"/>
                <p:nvPr/>
              </p:nvSpPr>
              <p:spPr>
                <a:xfrm>
                  <a:off x="704017" y="2339460"/>
                  <a:ext cx="2296069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E5657800-CC19-4FB1-9450-886CE6939A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4017" y="2339460"/>
                  <a:ext cx="2296069" cy="3847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8" name="Rectangle 127">
              <a:extLst>
                <a:ext uri="{FF2B5EF4-FFF2-40B4-BE49-F238E27FC236}">
                  <a16:creationId xmlns:a16="http://schemas.microsoft.com/office/drawing/2014/main" id="{B3E2B147-E6CA-4D66-9FA7-45AB174CBAF8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9" name="Oval 128">
              <a:extLst>
                <a:ext uri="{FF2B5EF4-FFF2-40B4-BE49-F238E27FC236}">
                  <a16:creationId xmlns:a16="http://schemas.microsoft.com/office/drawing/2014/main" id="{94DFB9E8-6A39-4902-9C98-4A4DEC70DFEF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8583C494-CBD9-469B-8CB0-2C05DADEB114}"/>
                    </a:ext>
                  </a:extLst>
                </p:cNvPr>
                <p:cNvSpPr txBox="1"/>
                <p:nvPr/>
              </p:nvSpPr>
              <p:spPr>
                <a:xfrm>
                  <a:off x="6840597" y="2334701"/>
                  <a:ext cx="2172361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8583C494-CBD9-469B-8CB0-2C05DADEB1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0597" y="2334701"/>
                  <a:ext cx="2172361" cy="38472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89D1A10F-FD6C-4757-B601-5AA5E2320F18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3" name="Oval 132">
              <a:extLst>
                <a:ext uri="{FF2B5EF4-FFF2-40B4-BE49-F238E27FC236}">
                  <a16:creationId xmlns:a16="http://schemas.microsoft.com/office/drawing/2014/main" id="{5F960BB5-9A05-4A8D-BE1E-957EB6F6A38E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B938234D-70CA-470D-B7F7-957B763EF393}"/>
                    </a:ext>
                  </a:extLst>
                </p:cNvPr>
                <p:cNvSpPr txBox="1"/>
                <p:nvPr/>
              </p:nvSpPr>
              <p:spPr>
                <a:xfrm>
                  <a:off x="9863065" y="2368397"/>
                  <a:ext cx="2172361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pt-BR" sz="4400" b="1" i="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9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B938234D-70CA-470D-B7F7-957B763EF3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63065" y="2368397"/>
                  <a:ext cx="2172361" cy="38472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3" name="Rounded Rectangle 4">
            <a:extLst>
              <a:ext uri="{FF2B5EF4-FFF2-40B4-BE49-F238E27FC236}">
                <a16:creationId xmlns:a16="http://schemas.microsoft.com/office/drawing/2014/main" id="{A8E4D91B-73B0-46A1-B1A4-2F8EFBDAE14A}"/>
              </a:ext>
            </a:extLst>
          </p:cNvPr>
          <p:cNvSpPr/>
          <p:nvPr/>
        </p:nvSpPr>
        <p:spPr>
          <a:xfrm>
            <a:off x="535802" y="6647268"/>
            <a:ext cx="23591311" cy="7068732"/>
          </a:xfrm>
          <a:prstGeom prst="roundRect">
            <a:avLst>
              <a:gd name="adj" fmla="val 2239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99FF99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21530E41-75E2-4DF3-9520-EC1034112B38}"/>
              </a:ext>
            </a:extLst>
          </p:cNvPr>
          <p:cNvGrpSpPr/>
          <p:nvPr/>
        </p:nvGrpSpPr>
        <p:grpSpPr>
          <a:xfrm>
            <a:off x="367731" y="6128841"/>
            <a:ext cx="3600000" cy="828000"/>
            <a:chOff x="1275608" y="6322796"/>
            <a:chExt cx="3572909" cy="828631"/>
          </a:xfrm>
        </p:grpSpPr>
        <p:sp>
          <p:nvSpPr>
            <p:cNvPr id="145" name="Freeform 20">
              <a:extLst>
                <a:ext uri="{FF2B5EF4-FFF2-40B4-BE49-F238E27FC236}">
                  <a16:creationId xmlns:a16="http://schemas.microsoft.com/office/drawing/2014/main" id="{DC2C12FE-4EC3-40C7-8028-3EDE99BA4F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0"/>
              <a:ext cx="828631" cy="3052263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70AD47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6296CD3A-A626-4E80-9F8F-88FF4F9CA1FF}"/>
                </a:ext>
              </a:extLst>
            </p:cNvPr>
            <p:cNvSpPr txBox="1"/>
            <p:nvPr/>
          </p:nvSpPr>
          <p:spPr>
            <a:xfrm>
              <a:off x="2310574" y="6372066"/>
              <a:ext cx="2276953" cy="7700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47" name="Round Diagonal Corner Rectangle 8">
              <a:extLst>
                <a:ext uri="{FF2B5EF4-FFF2-40B4-BE49-F238E27FC236}">
                  <a16:creationId xmlns:a16="http://schemas.microsoft.com/office/drawing/2014/main" id="{AFE8EAE4-3802-4795-BB22-3038C401D57D}"/>
                </a:ext>
              </a:extLst>
            </p:cNvPr>
            <p:cNvSpPr/>
            <p:nvPr/>
          </p:nvSpPr>
          <p:spPr>
            <a:xfrm flipV="1">
              <a:off x="1275608" y="6330946"/>
              <a:ext cx="852450" cy="820481"/>
            </a:xfrm>
            <a:prstGeom prst="round2DiagRect">
              <a:avLst/>
            </a:prstGeom>
            <a:solidFill>
              <a:srgbClr val="70AD47">
                <a:lumMod val="75000"/>
              </a:srgbClr>
            </a:solidFill>
            <a:ln w="571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8" name="Freeform 9">
              <a:extLst>
                <a:ext uri="{FF2B5EF4-FFF2-40B4-BE49-F238E27FC236}">
                  <a16:creationId xmlns:a16="http://schemas.microsoft.com/office/drawing/2014/main" id="{F97C12CC-D1DD-4E5F-847C-E0B9B7CAE4E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03701" y="6378164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21809431-29E6-4C11-8137-FAB33FA49DD0}"/>
                  </a:ext>
                </a:extLst>
              </p:cNvPr>
              <p:cNvSpPr/>
              <p:nvPr/>
            </p:nvSpPr>
            <p:spPr>
              <a:xfrm>
                <a:off x="3967731" y="2863944"/>
                <a:ext cx="17754600" cy="8806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  <a:defRPr/>
                </a:pP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21809431-29E6-4C11-8137-FAB33FA49D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7731" y="2863944"/>
                <a:ext cx="17754600" cy="880626"/>
              </a:xfrm>
              <a:prstGeom prst="rect">
                <a:avLst/>
              </a:prstGeom>
              <a:blipFill>
                <a:blip r:embed="rId7"/>
                <a:stretch>
                  <a:fillRect l="-1580" t="-11111" b="-35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8009E88E-F36A-4369-9DFE-5C7711D2ED1C}"/>
                  </a:ext>
                </a:extLst>
              </p:cNvPr>
              <p:cNvSpPr txBox="1"/>
              <p:nvPr/>
            </p:nvSpPr>
            <p:spPr>
              <a:xfrm>
                <a:off x="441923" y="7242213"/>
                <a:ext cx="3468687" cy="9725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lvl="0" indent="635" algn="l" defTabSz="2177278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: </m:t>
                      </m:r>
                    </m:oMath>
                  </m:oMathPara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8009E88E-F36A-4369-9DFE-5C7711D2ED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23" y="7242213"/>
                <a:ext cx="3468687" cy="97257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B7651342-58F3-499A-BDD1-0CB65DC4CD20}"/>
                  </a:ext>
                </a:extLst>
              </p:cNvPr>
              <p:cNvSpPr txBox="1"/>
              <p:nvPr/>
            </p:nvSpPr>
            <p:spPr>
              <a:xfrm>
                <a:off x="3271344" y="7266494"/>
                <a:ext cx="724584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kumimoji="0" lang="en-US" sz="4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B7651342-58F3-499A-BDD1-0CB65DC4CD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344" y="7266494"/>
                <a:ext cx="7245843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CBF01CC9-C3C3-4AFF-A701-7B00CDBB8B51}"/>
                  </a:ext>
                </a:extLst>
              </p:cNvPr>
              <p:cNvSpPr txBox="1"/>
              <p:nvPr/>
            </p:nvSpPr>
            <p:spPr>
              <a:xfrm>
                <a:off x="3967731" y="8570947"/>
                <a:ext cx="6279025" cy="8617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CBF01CC9-C3C3-4AFF-A701-7B00CDBB8B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7731" y="8570947"/>
                <a:ext cx="6279025" cy="86177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55513DBB-36F3-41FC-8AAA-65D750E13CB8}"/>
                  </a:ext>
                </a:extLst>
              </p:cNvPr>
              <p:cNvSpPr txBox="1"/>
              <p:nvPr/>
            </p:nvSpPr>
            <p:spPr>
              <a:xfrm>
                <a:off x="3704762" y="9889365"/>
                <a:ext cx="4831224" cy="8792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55513DBB-36F3-41FC-8AAA-65D750E13C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4762" y="9889365"/>
                <a:ext cx="4831224" cy="87921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D6722FDD-9D38-4FB6-87A5-0837606568F3}"/>
                  </a:ext>
                </a:extLst>
              </p:cNvPr>
              <p:cNvSpPr txBox="1"/>
              <p:nvPr/>
            </p:nvSpPr>
            <p:spPr>
              <a:xfrm>
                <a:off x="3967731" y="10890255"/>
                <a:ext cx="6780499" cy="10926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lvl="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𝟗</m:t>
                      </m:r>
                    </m:oMath>
                  </m:oMathPara>
                </a14:m>
                <a:endPara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D6722FDD-9D38-4FB6-87A5-0837606568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7731" y="10890255"/>
                <a:ext cx="6780499" cy="109260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Oval 78">
            <a:extLst>
              <a:ext uri="{FF2B5EF4-FFF2-40B4-BE49-F238E27FC236}">
                <a16:creationId xmlns:a16="http://schemas.microsoft.com/office/drawing/2014/main" id="{28EA28E3-D8A3-460D-B1C4-22B050337DB7}"/>
              </a:ext>
            </a:extLst>
          </p:cNvPr>
          <p:cNvSpPr/>
          <p:nvPr/>
        </p:nvSpPr>
        <p:spPr>
          <a:xfrm>
            <a:off x="18544702" y="4450216"/>
            <a:ext cx="1088672" cy="1000532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182889" tIns="91445" rIns="182889" bIns="91445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99732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143" grpId="0" animBg="1"/>
      <p:bldP spid="68" grpId="0"/>
      <p:bldP spid="73" grpId="0"/>
      <p:bldP spid="74" grpId="0"/>
      <p:bldP spid="75" grpId="0"/>
      <p:bldP spid="76" grpId="0"/>
      <p:bldP spid="77" grpId="0"/>
      <p:bldP spid="7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 TÍCH  CHƯƠNG V                                 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. ĐỊNH NGHĨA VÀ Ý NGHĨA ĐẠO HÀM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47">
            <a:extLst>
              <a:ext uri="{FF2B5EF4-FFF2-40B4-BE49-F238E27FC236}">
                <a16:creationId xmlns:a16="http://schemas.microsoft.com/office/drawing/2014/main" id="{CCAFB7B2-4A09-4B25-B268-6D81B27F0070}"/>
              </a:ext>
            </a:extLst>
          </p:cNvPr>
          <p:cNvGrpSpPr/>
          <p:nvPr/>
        </p:nvGrpSpPr>
        <p:grpSpPr>
          <a:xfrm>
            <a:off x="-68659" y="1444988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2" name="Freeform 71">
              <a:extLst>
                <a:ext uri="{FF2B5EF4-FFF2-40B4-BE49-F238E27FC236}">
                  <a16:creationId xmlns:a16="http://schemas.microsoft.com/office/drawing/2014/main" id="{DF073339-28BD-489F-BCB4-48E53536D77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3" name="Group 30">
              <a:extLst>
                <a:ext uri="{FF2B5EF4-FFF2-40B4-BE49-F238E27FC236}">
                  <a16:creationId xmlns:a16="http://schemas.microsoft.com/office/drawing/2014/main" id="{F153E8DC-2D13-40A3-A73F-E7DDF2A28671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54" name="Freeform 71">
                <a:extLst>
                  <a:ext uri="{FF2B5EF4-FFF2-40B4-BE49-F238E27FC236}">
                    <a16:creationId xmlns:a16="http://schemas.microsoft.com/office/drawing/2014/main" id="{0D251286-85A8-412F-BD86-9E025ABB14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Oval 72">
                <a:extLst>
                  <a:ext uri="{FF2B5EF4-FFF2-40B4-BE49-F238E27FC236}">
                    <a16:creationId xmlns:a16="http://schemas.microsoft.com/office/drawing/2014/main" id="{F9978F3F-907A-4AC2-81E1-ADCF81481B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73">
                <a:extLst>
                  <a:ext uri="{FF2B5EF4-FFF2-40B4-BE49-F238E27FC236}">
                    <a16:creationId xmlns:a16="http://schemas.microsoft.com/office/drawing/2014/main" id="{CCE1E903-E72D-4E45-891D-AFC116A938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Freeform 74">
                <a:extLst>
                  <a:ext uri="{FF2B5EF4-FFF2-40B4-BE49-F238E27FC236}">
                    <a16:creationId xmlns:a16="http://schemas.microsoft.com/office/drawing/2014/main" id="{73504158-51BD-4A97-A185-02260A4FCC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Freeform 75">
                <a:extLst>
                  <a:ext uri="{FF2B5EF4-FFF2-40B4-BE49-F238E27FC236}">
                    <a16:creationId xmlns:a16="http://schemas.microsoft.com/office/drawing/2014/main" id="{CE0BB65D-03A1-4493-AD4A-5D98873671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76">
                <a:extLst>
                  <a:ext uri="{FF2B5EF4-FFF2-40B4-BE49-F238E27FC236}">
                    <a16:creationId xmlns:a16="http://schemas.microsoft.com/office/drawing/2014/main" id="{275137B7-E9DF-4898-AB11-63D6512F3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77">
                <a:extLst>
                  <a:ext uri="{FF2B5EF4-FFF2-40B4-BE49-F238E27FC236}">
                    <a16:creationId xmlns:a16="http://schemas.microsoft.com/office/drawing/2014/main" id="{FFE7FD1C-00AE-4D33-A627-0BD1ED030E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78">
                <a:extLst>
                  <a:ext uri="{FF2B5EF4-FFF2-40B4-BE49-F238E27FC236}">
                    <a16:creationId xmlns:a16="http://schemas.microsoft.com/office/drawing/2014/main" id="{3DE730CE-0B71-422B-B3B1-4F1483B668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79">
                <a:extLst>
                  <a:ext uri="{FF2B5EF4-FFF2-40B4-BE49-F238E27FC236}">
                    <a16:creationId xmlns:a16="http://schemas.microsoft.com/office/drawing/2014/main" id="{6716FC08-01A0-4F2B-A2E8-82C2CCF404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80">
                <a:extLst>
                  <a:ext uri="{FF2B5EF4-FFF2-40B4-BE49-F238E27FC236}">
                    <a16:creationId xmlns:a16="http://schemas.microsoft.com/office/drawing/2014/main" id="{E698A1DF-8C06-40B7-AB53-EF9D039DE7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Freeform 81">
                <a:extLst>
                  <a:ext uri="{FF2B5EF4-FFF2-40B4-BE49-F238E27FC236}">
                    <a16:creationId xmlns:a16="http://schemas.microsoft.com/office/drawing/2014/main" id="{6E084521-9701-4CC8-839D-E8DEB2866A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Freeform 82">
                <a:extLst>
                  <a:ext uri="{FF2B5EF4-FFF2-40B4-BE49-F238E27FC236}">
                    <a16:creationId xmlns:a16="http://schemas.microsoft.com/office/drawing/2014/main" id="{29A61B8C-869D-4992-A74B-93B49FB956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6" name="TextBox 43">
                <a:extLst>
                  <a:ext uri="{FF2B5EF4-FFF2-40B4-BE49-F238E27FC236}">
                    <a16:creationId xmlns:a16="http://schemas.microsoft.com/office/drawing/2014/main" id="{F482D1AB-4131-4E98-87A4-9B2A9CB0785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Ự LUYỆN</a:t>
                </a:r>
              </a:p>
            </p:txBody>
          </p:sp>
        </p:grpSp>
      </p:grpSp>
      <p:sp>
        <p:nvSpPr>
          <p:cNvPr id="67" name="Rounded Rectangle 24">
            <a:extLst>
              <a:ext uri="{FF2B5EF4-FFF2-40B4-BE49-F238E27FC236}">
                <a16:creationId xmlns:a16="http://schemas.microsoft.com/office/drawing/2014/main" id="{4C272397-CFF9-4F4A-8256-70EBF7488CFA}"/>
              </a:ext>
            </a:extLst>
          </p:cNvPr>
          <p:cNvSpPr/>
          <p:nvPr/>
        </p:nvSpPr>
        <p:spPr bwMode="auto">
          <a:xfrm>
            <a:off x="507414" y="2933200"/>
            <a:ext cx="23128791" cy="1579287"/>
          </a:xfrm>
          <a:prstGeom prst="roundRect">
            <a:avLst>
              <a:gd name="adj" fmla="val 5492"/>
            </a:avLst>
          </a:prstGeom>
          <a:solidFill>
            <a:srgbClr val="FFC000">
              <a:lumMod val="20000"/>
              <a:lumOff val="80000"/>
            </a:srgbClr>
          </a:solidFill>
          <a:ln w="19050" cap="flat" cmpd="sng" algn="ctr">
            <a:solidFill>
              <a:sysClr val="window" lastClr="FFFFFF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marL="0" marR="0" lvl="0" indent="0" algn="ctr" defTabSz="435477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2B5DC513-35AA-4968-9E0E-3B1D572F3FA4}"/>
              </a:ext>
            </a:extLst>
          </p:cNvPr>
          <p:cNvGrpSpPr/>
          <p:nvPr/>
        </p:nvGrpSpPr>
        <p:grpSpPr>
          <a:xfrm>
            <a:off x="282260" y="2541027"/>
            <a:ext cx="3600000" cy="1116000"/>
            <a:chOff x="534987" y="1647866"/>
            <a:chExt cx="3505200" cy="1176337"/>
          </a:xfrm>
        </p:grpSpPr>
        <p:sp>
          <p:nvSpPr>
            <p:cNvPr id="81" name="Isosceles Triangle 44">
              <a:extLst>
                <a:ext uri="{FF2B5EF4-FFF2-40B4-BE49-F238E27FC236}">
                  <a16:creationId xmlns:a16="http://schemas.microsoft.com/office/drawing/2014/main" id="{5EC131A4-FD8C-4DDE-A75B-7551CDFE4E1C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 w="1270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2" name="Pentagon 27">
              <a:extLst>
                <a:ext uri="{FF2B5EF4-FFF2-40B4-BE49-F238E27FC236}">
                  <a16:creationId xmlns:a16="http://schemas.microsoft.com/office/drawing/2014/main" id="{AA84A22E-6BBA-4879-9CF4-3A281DB1D882}"/>
                </a:ext>
              </a:extLst>
            </p:cNvPr>
            <p:cNvSpPr/>
            <p:nvPr/>
          </p:nvSpPr>
          <p:spPr bwMode="auto">
            <a:xfrm>
              <a:off x="534987" y="1647866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 w="1270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11">
              <a:extLst>
                <a:ext uri="{FF2B5EF4-FFF2-40B4-BE49-F238E27FC236}">
                  <a16:creationId xmlns:a16="http://schemas.microsoft.com/office/drawing/2014/main" id="{4221E1A9-0269-49AC-9F34-53F63A8B4094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ysClr val="window" lastClr="FFFFFF">
                <a:lumMod val="95000"/>
              </a:sysClr>
            </a:solidFill>
          </p:grpSpPr>
          <p:sp>
            <p:nvSpPr>
              <p:cNvPr id="86" name="Freeform 31">
                <a:extLst>
                  <a:ext uri="{FF2B5EF4-FFF2-40B4-BE49-F238E27FC236}">
                    <a16:creationId xmlns:a16="http://schemas.microsoft.com/office/drawing/2014/main" id="{30966C6F-481B-4216-A4DF-F47DFA1A1D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Freeform 32">
                <a:extLst>
                  <a:ext uri="{FF2B5EF4-FFF2-40B4-BE49-F238E27FC236}">
                    <a16:creationId xmlns:a16="http://schemas.microsoft.com/office/drawing/2014/main" id="{09976D4D-B974-4CE4-AC4C-7D397630B9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8" name="Freeform 33">
                <a:extLst>
                  <a:ext uri="{FF2B5EF4-FFF2-40B4-BE49-F238E27FC236}">
                    <a16:creationId xmlns:a16="http://schemas.microsoft.com/office/drawing/2014/main" id="{91C20473-1660-4254-A307-6054E4102F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D1AE770-D97F-4780-8B0D-D2EFCF1025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1B244308-658D-421C-9ACE-D41397CB6B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781FFC81-03D4-4C1E-ABBA-32E22305DE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2236AFD9-8F9A-452E-88DD-8FD96C74F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84" name="Chevron 29">
              <a:extLst>
                <a:ext uri="{FF2B5EF4-FFF2-40B4-BE49-F238E27FC236}">
                  <a16:creationId xmlns:a16="http://schemas.microsoft.com/office/drawing/2014/main" id="{33DC50BF-3490-4432-BEEB-E64F41CA8033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TextBox 13">
              <a:extLst>
                <a:ext uri="{FF2B5EF4-FFF2-40B4-BE49-F238E27FC236}">
                  <a16:creationId xmlns:a16="http://schemas.microsoft.com/office/drawing/2014/main" id="{AF88FE66-7A26-4409-A2A6-249291264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7886" y="1671653"/>
              <a:ext cx="1737472" cy="811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</a:t>
              </a: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4ACB23FB-0482-4C3A-89BB-85D2707BD98B}"/>
              </a:ext>
            </a:extLst>
          </p:cNvPr>
          <p:cNvGrpSpPr/>
          <p:nvPr/>
        </p:nvGrpSpPr>
        <p:grpSpPr>
          <a:xfrm>
            <a:off x="459681" y="4648936"/>
            <a:ext cx="23517506" cy="1546374"/>
            <a:chOff x="241306" y="2222155"/>
            <a:chExt cx="11778089" cy="638905"/>
          </a:xfrm>
          <a:solidFill>
            <a:srgbClr val="006600"/>
          </a:solidFill>
        </p:grpSpPr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BD2508D8-8ED3-40D2-95D4-20CD9DF6CDA1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20AEAC02-D7A8-46F6-A692-169B65DA166E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0196B686-7967-4A96-AD00-CDE186FA02AB}"/>
                    </a:ext>
                  </a:extLst>
                </p:cNvPr>
                <p:cNvSpPr txBox="1"/>
                <p:nvPr/>
              </p:nvSpPr>
              <p:spPr>
                <a:xfrm>
                  <a:off x="3845345" y="2228559"/>
                  <a:ext cx="1631437" cy="60327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d>
                              <m:dPr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𝜟</m:t>
                                </m:r>
                                <m:r>
                                  <a:rPr lang="en-US" sz="44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44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4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d>
                          </m:den>
                        </m:f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0196B686-7967-4A96-AD00-CDE186FA02A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5345" y="2228559"/>
                  <a:ext cx="1631437" cy="60327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EE726DF0-BDB3-44AB-AD10-8A254D346C3D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6890F709-6369-4986-BFCD-9D137D1F431A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E5657800-CC19-4FB1-9450-886CE6939AD6}"/>
                    </a:ext>
                  </a:extLst>
                </p:cNvPr>
                <p:cNvSpPr txBox="1"/>
                <p:nvPr/>
              </p:nvSpPr>
              <p:spPr>
                <a:xfrm>
                  <a:off x="432049" y="2222155"/>
                  <a:ext cx="2172360" cy="6032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d>
                              <m:dPr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𝜟</m:t>
                                </m:r>
                                <m:r>
                                  <a:rPr lang="en-US" sz="44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44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4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d>
                          </m:den>
                        </m:f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E5657800-CC19-4FB1-9450-886CE6939A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2049" y="2222155"/>
                  <a:ext cx="2172360" cy="60327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8" name="Rectangle 127">
              <a:extLst>
                <a:ext uri="{FF2B5EF4-FFF2-40B4-BE49-F238E27FC236}">
                  <a16:creationId xmlns:a16="http://schemas.microsoft.com/office/drawing/2014/main" id="{B3E2B147-E6CA-4D66-9FA7-45AB174CBAF8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9" name="Oval 128">
              <a:extLst>
                <a:ext uri="{FF2B5EF4-FFF2-40B4-BE49-F238E27FC236}">
                  <a16:creationId xmlns:a16="http://schemas.microsoft.com/office/drawing/2014/main" id="{94DFB9E8-6A39-4902-9C98-4A4DEC70DFEF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89D1A10F-FD6C-4757-B601-5AA5E2320F18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3" name="Oval 132">
              <a:extLst>
                <a:ext uri="{FF2B5EF4-FFF2-40B4-BE49-F238E27FC236}">
                  <a16:creationId xmlns:a16="http://schemas.microsoft.com/office/drawing/2014/main" id="{5F960BB5-9A05-4A8D-BE1E-957EB6F6A38E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B938234D-70CA-470D-B7F7-957B763EF393}"/>
                    </a:ext>
                  </a:extLst>
                </p:cNvPr>
                <p:cNvSpPr txBox="1"/>
                <p:nvPr/>
              </p:nvSpPr>
              <p:spPr>
                <a:xfrm>
                  <a:off x="9543604" y="2228559"/>
                  <a:ext cx="2172361" cy="60327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d>
                              <m:dPr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𝜟</m:t>
                                </m:r>
                                <m:r>
                                  <a:rPr lang="en-US" sz="44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44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4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d>
                          </m:den>
                        </m:f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B938234D-70CA-470D-B7F7-957B763EF3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43604" y="2228559"/>
                  <a:ext cx="2172361" cy="60327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3" name="Rounded Rectangle 4">
            <a:extLst>
              <a:ext uri="{FF2B5EF4-FFF2-40B4-BE49-F238E27FC236}">
                <a16:creationId xmlns:a16="http://schemas.microsoft.com/office/drawing/2014/main" id="{A8E4D91B-73B0-46A1-B1A4-2F8EFBDAE14A}"/>
              </a:ext>
            </a:extLst>
          </p:cNvPr>
          <p:cNvSpPr/>
          <p:nvPr/>
        </p:nvSpPr>
        <p:spPr>
          <a:xfrm>
            <a:off x="398021" y="6893939"/>
            <a:ext cx="23579165" cy="6593461"/>
          </a:xfrm>
          <a:prstGeom prst="roundRect">
            <a:avLst>
              <a:gd name="adj" fmla="val 2239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99FF99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21530E41-75E2-4DF3-9520-EC1034112B38}"/>
              </a:ext>
            </a:extLst>
          </p:cNvPr>
          <p:cNvGrpSpPr/>
          <p:nvPr/>
        </p:nvGrpSpPr>
        <p:grpSpPr>
          <a:xfrm>
            <a:off x="433377" y="6407610"/>
            <a:ext cx="3600000" cy="828000"/>
            <a:chOff x="1275608" y="6322796"/>
            <a:chExt cx="3572909" cy="828631"/>
          </a:xfrm>
        </p:grpSpPr>
        <p:sp>
          <p:nvSpPr>
            <p:cNvPr id="145" name="Freeform 20">
              <a:extLst>
                <a:ext uri="{FF2B5EF4-FFF2-40B4-BE49-F238E27FC236}">
                  <a16:creationId xmlns:a16="http://schemas.microsoft.com/office/drawing/2014/main" id="{DC2C12FE-4EC3-40C7-8028-3EDE99BA4F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0"/>
              <a:ext cx="828631" cy="3052263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70AD47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6296CD3A-A626-4E80-9F8F-88FF4F9CA1FF}"/>
                </a:ext>
              </a:extLst>
            </p:cNvPr>
            <p:cNvSpPr txBox="1"/>
            <p:nvPr/>
          </p:nvSpPr>
          <p:spPr>
            <a:xfrm>
              <a:off x="2310574" y="6372066"/>
              <a:ext cx="2276953" cy="7700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47" name="Round Diagonal Corner Rectangle 8">
              <a:extLst>
                <a:ext uri="{FF2B5EF4-FFF2-40B4-BE49-F238E27FC236}">
                  <a16:creationId xmlns:a16="http://schemas.microsoft.com/office/drawing/2014/main" id="{AFE8EAE4-3802-4795-BB22-3038C401D57D}"/>
                </a:ext>
              </a:extLst>
            </p:cNvPr>
            <p:cNvSpPr/>
            <p:nvPr/>
          </p:nvSpPr>
          <p:spPr>
            <a:xfrm flipV="1">
              <a:off x="1275608" y="6330946"/>
              <a:ext cx="852450" cy="820481"/>
            </a:xfrm>
            <a:prstGeom prst="round2DiagRect">
              <a:avLst/>
            </a:prstGeom>
            <a:solidFill>
              <a:srgbClr val="70AD47">
                <a:lumMod val="75000"/>
              </a:srgbClr>
            </a:solidFill>
            <a:ln w="571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8" name="Freeform 9">
              <a:extLst>
                <a:ext uri="{FF2B5EF4-FFF2-40B4-BE49-F238E27FC236}">
                  <a16:creationId xmlns:a16="http://schemas.microsoft.com/office/drawing/2014/main" id="{F97C12CC-D1DD-4E5F-847C-E0B9B7CAE4E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03701" y="6378164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EF3516EB-B32B-4187-BFD5-41482F6005B6}"/>
                  </a:ext>
                </a:extLst>
              </p:cNvPr>
              <p:cNvSpPr/>
              <p:nvPr/>
            </p:nvSpPr>
            <p:spPr>
              <a:xfrm>
                <a:off x="4087721" y="2925084"/>
                <a:ext cx="17402266" cy="1492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 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sSub>
                        <m:sSubPr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8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EF3516EB-B32B-4187-BFD5-41482F6005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7721" y="2925084"/>
                <a:ext cx="17402266" cy="1492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8B373E11-0E5C-4230-92A9-00B8EA5FAE04}"/>
                  </a:ext>
                </a:extLst>
              </p:cNvPr>
              <p:cNvSpPr txBox="1"/>
              <p:nvPr/>
            </p:nvSpPr>
            <p:spPr>
              <a:xfrm>
                <a:off x="13815143" y="4742349"/>
                <a:ext cx="2760854" cy="14601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8B373E11-0E5C-4230-92A9-00B8EA5FAE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5143" y="4742349"/>
                <a:ext cx="2760854" cy="14601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4512F244-0FB7-4B5E-8278-5696B64D71CC}"/>
                  </a:ext>
                </a:extLst>
              </p:cNvPr>
              <p:cNvSpPr txBox="1"/>
              <p:nvPr/>
            </p:nvSpPr>
            <p:spPr>
              <a:xfrm>
                <a:off x="840541" y="7419708"/>
                <a:ext cx="7222958" cy="9048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4512F244-0FB7-4B5E-8278-5696B64D71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541" y="7419708"/>
                <a:ext cx="7222958" cy="9048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8E937AB9-B340-464F-833F-344606EAB6BF}"/>
                  </a:ext>
                </a:extLst>
              </p:cNvPr>
              <p:cNvSpPr txBox="1"/>
              <p:nvPr/>
            </p:nvSpPr>
            <p:spPr>
              <a:xfrm>
                <a:off x="2042159" y="8429691"/>
                <a:ext cx="12140199" cy="1963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sSub>
                            <m:sSubPr>
                              <m:ctrlP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5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sSub>
                            <m:sSubPr>
                              <m:ctrlP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5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5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kumimoji="0" lang="en-US" sz="5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8E937AB9-B340-464F-833F-344606EAB6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2159" y="8429691"/>
                <a:ext cx="12140199" cy="196355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E8D1F2E7-9816-453F-9567-512FB28BD168}"/>
                  </a:ext>
                </a:extLst>
              </p:cNvPr>
              <p:cNvSpPr txBox="1"/>
              <p:nvPr/>
            </p:nvSpPr>
            <p:spPr>
              <a:xfrm>
                <a:off x="13063653" y="8624512"/>
                <a:ext cx="9821062" cy="18010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5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kumimoji="0" lang="en-US" sz="5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E8D1F2E7-9816-453F-9567-512FB28BD1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3653" y="8624512"/>
                <a:ext cx="9821062" cy="18010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4BC09D1A-77C1-4CFF-B881-9753B7BD7A1B}"/>
                  </a:ext>
                </a:extLst>
              </p:cNvPr>
              <p:cNvSpPr txBox="1"/>
              <p:nvPr/>
            </p:nvSpPr>
            <p:spPr>
              <a:xfrm>
                <a:off x="1274127" y="10762391"/>
                <a:ext cx="15948660" cy="21427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635"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5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5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54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4BC09D1A-77C1-4CFF-B881-9753B7BD7A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127" y="10762391"/>
                <a:ext cx="15948660" cy="214276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Oval 77">
            <a:extLst>
              <a:ext uri="{FF2B5EF4-FFF2-40B4-BE49-F238E27FC236}">
                <a16:creationId xmlns:a16="http://schemas.microsoft.com/office/drawing/2014/main" id="{8B0338D1-5208-41AE-8BC1-A526DA44756C}"/>
              </a:ext>
            </a:extLst>
          </p:cNvPr>
          <p:cNvSpPr/>
          <p:nvPr/>
        </p:nvSpPr>
        <p:spPr>
          <a:xfrm>
            <a:off x="12436403" y="4925969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89996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143" grpId="0" animBg="1"/>
      <p:bldP spid="68" grpId="0"/>
      <p:bldP spid="71" grpId="0"/>
      <p:bldP spid="72" grpId="0"/>
      <p:bldP spid="75" grpId="0"/>
      <p:bldP spid="76" grpId="0"/>
      <p:bldP spid="7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 TÍCH  CHƯƠNG V                                 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. ĐỊNH NGHĨA VÀ Ý NGHĨA ĐẠO HÀM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47">
            <a:extLst>
              <a:ext uri="{FF2B5EF4-FFF2-40B4-BE49-F238E27FC236}">
                <a16:creationId xmlns:a16="http://schemas.microsoft.com/office/drawing/2014/main" id="{CCAFB7B2-4A09-4B25-B268-6D81B27F0070}"/>
              </a:ext>
            </a:extLst>
          </p:cNvPr>
          <p:cNvGrpSpPr/>
          <p:nvPr/>
        </p:nvGrpSpPr>
        <p:grpSpPr>
          <a:xfrm>
            <a:off x="-68659" y="1444988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2" name="Freeform 71">
              <a:extLst>
                <a:ext uri="{FF2B5EF4-FFF2-40B4-BE49-F238E27FC236}">
                  <a16:creationId xmlns:a16="http://schemas.microsoft.com/office/drawing/2014/main" id="{DF073339-28BD-489F-BCB4-48E53536D77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3" name="Group 30">
              <a:extLst>
                <a:ext uri="{FF2B5EF4-FFF2-40B4-BE49-F238E27FC236}">
                  <a16:creationId xmlns:a16="http://schemas.microsoft.com/office/drawing/2014/main" id="{F153E8DC-2D13-40A3-A73F-E7DDF2A28671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54" name="Freeform 71">
                <a:extLst>
                  <a:ext uri="{FF2B5EF4-FFF2-40B4-BE49-F238E27FC236}">
                    <a16:creationId xmlns:a16="http://schemas.microsoft.com/office/drawing/2014/main" id="{0D251286-85A8-412F-BD86-9E025ABB14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Oval 72">
                <a:extLst>
                  <a:ext uri="{FF2B5EF4-FFF2-40B4-BE49-F238E27FC236}">
                    <a16:creationId xmlns:a16="http://schemas.microsoft.com/office/drawing/2014/main" id="{F9978F3F-907A-4AC2-81E1-ADCF81481B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73">
                <a:extLst>
                  <a:ext uri="{FF2B5EF4-FFF2-40B4-BE49-F238E27FC236}">
                    <a16:creationId xmlns:a16="http://schemas.microsoft.com/office/drawing/2014/main" id="{CCE1E903-E72D-4E45-891D-AFC116A938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Freeform 74">
                <a:extLst>
                  <a:ext uri="{FF2B5EF4-FFF2-40B4-BE49-F238E27FC236}">
                    <a16:creationId xmlns:a16="http://schemas.microsoft.com/office/drawing/2014/main" id="{73504158-51BD-4A97-A185-02260A4FCC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Freeform 75">
                <a:extLst>
                  <a:ext uri="{FF2B5EF4-FFF2-40B4-BE49-F238E27FC236}">
                    <a16:creationId xmlns:a16="http://schemas.microsoft.com/office/drawing/2014/main" id="{CE0BB65D-03A1-4493-AD4A-5D98873671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76">
                <a:extLst>
                  <a:ext uri="{FF2B5EF4-FFF2-40B4-BE49-F238E27FC236}">
                    <a16:creationId xmlns:a16="http://schemas.microsoft.com/office/drawing/2014/main" id="{275137B7-E9DF-4898-AB11-63D6512F3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77">
                <a:extLst>
                  <a:ext uri="{FF2B5EF4-FFF2-40B4-BE49-F238E27FC236}">
                    <a16:creationId xmlns:a16="http://schemas.microsoft.com/office/drawing/2014/main" id="{FFE7FD1C-00AE-4D33-A627-0BD1ED030E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78">
                <a:extLst>
                  <a:ext uri="{FF2B5EF4-FFF2-40B4-BE49-F238E27FC236}">
                    <a16:creationId xmlns:a16="http://schemas.microsoft.com/office/drawing/2014/main" id="{3DE730CE-0B71-422B-B3B1-4F1483B668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79">
                <a:extLst>
                  <a:ext uri="{FF2B5EF4-FFF2-40B4-BE49-F238E27FC236}">
                    <a16:creationId xmlns:a16="http://schemas.microsoft.com/office/drawing/2014/main" id="{6716FC08-01A0-4F2B-A2E8-82C2CCF404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80">
                <a:extLst>
                  <a:ext uri="{FF2B5EF4-FFF2-40B4-BE49-F238E27FC236}">
                    <a16:creationId xmlns:a16="http://schemas.microsoft.com/office/drawing/2014/main" id="{E698A1DF-8C06-40B7-AB53-EF9D039DE7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Freeform 81">
                <a:extLst>
                  <a:ext uri="{FF2B5EF4-FFF2-40B4-BE49-F238E27FC236}">
                    <a16:creationId xmlns:a16="http://schemas.microsoft.com/office/drawing/2014/main" id="{6E084521-9701-4CC8-839D-E8DEB2866A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Freeform 82">
                <a:extLst>
                  <a:ext uri="{FF2B5EF4-FFF2-40B4-BE49-F238E27FC236}">
                    <a16:creationId xmlns:a16="http://schemas.microsoft.com/office/drawing/2014/main" id="{29A61B8C-869D-4992-A74B-93B49FB956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6" name="TextBox 43">
                <a:extLst>
                  <a:ext uri="{FF2B5EF4-FFF2-40B4-BE49-F238E27FC236}">
                    <a16:creationId xmlns:a16="http://schemas.microsoft.com/office/drawing/2014/main" id="{F482D1AB-4131-4E98-87A4-9B2A9CB0785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Ự LUYỆN</a:t>
                </a:r>
              </a:p>
            </p:txBody>
          </p:sp>
        </p:grpSp>
      </p:grpSp>
      <p:sp>
        <p:nvSpPr>
          <p:cNvPr id="67" name="Rounded Rectangle 24">
            <a:extLst>
              <a:ext uri="{FF2B5EF4-FFF2-40B4-BE49-F238E27FC236}">
                <a16:creationId xmlns:a16="http://schemas.microsoft.com/office/drawing/2014/main" id="{4C272397-CFF9-4F4A-8256-70EBF7488CFA}"/>
              </a:ext>
            </a:extLst>
          </p:cNvPr>
          <p:cNvSpPr/>
          <p:nvPr/>
        </p:nvSpPr>
        <p:spPr bwMode="auto">
          <a:xfrm>
            <a:off x="507413" y="2933201"/>
            <a:ext cx="22780987" cy="1121022"/>
          </a:xfrm>
          <a:prstGeom prst="roundRect">
            <a:avLst>
              <a:gd name="adj" fmla="val 5492"/>
            </a:avLst>
          </a:prstGeom>
          <a:solidFill>
            <a:srgbClr val="FFC000">
              <a:lumMod val="20000"/>
              <a:lumOff val="80000"/>
            </a:srgbClr>
          </a:solidFill>
          <a:ln w="19050" cap="flat" cmpd="sng" algn="ctr">
            <a:solidFill>
              <a:sysClr val="window" lastClr="FFFFFF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marL="0" marR="0" lvl="0" indent="0" algn="ctr" defTabSz="435477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2B5DC513-35AA-4968-9E0E-3B1D572F3FA4}"/>
              </a:ext>
            </a:extLst>
          </p:cNvPr>
          <p:cNvGrpSpPr/>
          <p:nvPr/>
        </p:nvGrpSpPr>
        <p:grpSpPr>
          <a:xfrm>
            <a:off x="282260" y="2541027"/>
            <a:ext cx="3600000" cy="1116000"/>
            <a:chOff x="534987" y="1647866"/>
            <a:chExt cx="3505200" cy="1176337"/>
          </a:xfrm>
        </p:grpSpPr>
        <p:sp>
          <p:nvSpPr>
            <p:cNvPr id="81" name="Isosceles Triangle 44">
              <a:extLst>
                <a:ext uri="{FF2B5EF4-FFF2-40B4-BE49-F238E27FC236}">
                  <a16:creationId xmlns:a16="http://schemas.microsoft.com/office/drawing/2014/main" id="{5EC131A4-FD8C-4DDE-A75B-7551CDFE4E1C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 w="1270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2" name="Pentagon 27">
              <a:extLst>
                <a:ext uri="{FF2B5EF4-FFF2-40B4-BE49-F238E27FC236}">
                  <a16:creationId xmlns:a16="http://schemas.microsoft.com/office/drawing/2014/main" id="{AA84A22E-6BBA-4879-9CF4-3A281DB1D882}"/>
                </a:ext>
              </a:extLst>
            </p:cNvPr>
            <p:cNvSpPr/>
            <p:nvPr/>
          </p:nvSpPr>
          <p:spPr bwMode="auto">
            <a:xfrm>
              <a:off x="534987" y="1647866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 w="1270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11">
              <a:extLst>
                <a:ext uri="{FF2B5EF4-FFF2-40B4-BE49-F238E27FC236}">
                  <a16:creationId xmlns:a16="http://schemas.microsoft.com/office/drawing/2014/main" id="{4221E1A9-0269-49AC-9F34-53F63A8B4094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ysClr val="window" lastClr="FFFFFF">
                <a:lumMod val="95000"/>
              </a:sysClr>
            </a:solidFill>
          </p:grpSpPr>
          <p:sp>
            <p:nvSpPr>
              <p:cNvPr id="86" name="Freeform 31">
                <a:extLst>
                  <a:ext uri="{FF2B5EF4-FFF2-40B4-BE49-F238E27FC236}">
                    <a16:creationId xmlns:a16="http://schemas.microsoft.com/office/drawing/2014/main" id="{30966C6F-481B-4216-A4DF-F47DFA1A1D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Freeform 32">
                <a:extLst>
                  <a:ext uri="{FF2B5EF4-FFF2-40B4-BE49-F238E27FC236}">
                    <a16:creationId xmlns:a16="http://schemas.microsoft.com/office/drawing/2014/main" id="{09976D4D-B974-4CE4-AC4C-7D397630B9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8" name="Freeform 33">
                <a:extLst>
                  <a:ext uri="{FF2B5EF4-FFF2-40B4-BE49-F238E27FC236}">
                    <a16:creationId xmlns:a16="http://schemas.microsoft.com/office/drawing/2014/main" id="{91C20473-1660-4254-A307-6054E4102F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D1AE770-D97F-4780-8B0D-D2EFCF1025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1B244308-658D-421C-9ACE-D41397CB6B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781FFC81-03D4-4C1E-ABBA-32E22305DE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2236AFD9-8F9A-452E-88DD-8FD96C74F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84" name="Chevron 29">
              <a:extLst>
                <a:ext uri="{FF2B5EF4-FFF2-40B4-BE49-F238E27FC236}">
                  <a16:creationId xmlns:a16="http://schemas.microsoft.com/office/drawing/2014/main" id="{33DC50BF-3490-4432-BEEB-E64F41CA8033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TextBox 13">
              <a:extLst>
                <a:ext uri="{FF2B5EF4-FFF2-40B4-BE49-F238E27FC236}">
                  <a16:creationId xmlns:a16="http://schemas.microsoft.com/office/drawing/2014/main" id="{AF88FE66-7A26-4409-A2A6-249291264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7886" y="1671653"/>
              <a:ext cx="1737472" cy="811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4ACB23FB-0482-4C3A-89BB-85D2707BD98B}"/>
              </a:ext>
            </a:extLst>
          </p:cNvPr>
          <p:cNvGrpSpPr/>
          <p:nvPr/>
        </p:nvGrpSpPr>
        <p:grpSpPr>
          <a:xfrm>
            <a:off x="535802" y="4391449"/>
            <a:ext cx="23591311" cy="1234536"/>
            <a:chOff x="241306" y="2243792"/>
            <a:chExt cx="11794120" cy="617268"/>
          </a:xfrm>
          <a:solidFill>
            <a:srgbClr val="006600"/>
          </a:solidFill>
        </p:grpSpPr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BD2508D8-8ED3-40D2-95D4-20CD9DF6CDA1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20AEAC02-D7A8-46F6-A692-169B65DA166E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0196B686-7967-4A96-AD00-CDE186FA02AB}"/>
                    </a:ext>
                  </a:extLst>
                </p:cNvPr>
                <p:cNvSpPr txBox="1"/>
                <p:nvPr/>
              </p:nvSpPr>
              <p:spPr>
                <a:xfrm>
                  <a:off x="3742108" y="2336871"/>
                  <a:ext cx="2214514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𝟐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0196B686-7967-4A96-AD00-CDE186FA02A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42108" y="2336871"/>
                  <a:ext cx="2214514" cy="38472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EE726DF0-BDB3-44AB-AD10-8A254D346C3D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6890F709-6369-4986-BFCD-9D137D1F431A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E5657800-CC19-4FB1-9450-886CE6939AD6}"/>
                    </a:ext>
                  </a:extLst>
                </p:cNvPr>
                <p:cNvSpPr txBox="1"/>
                <p:nvPr/>
              </p:nvSpPr>
              <p:spPr>
                <a:xfrm>
                  <a:off x="704017" y="2339460"/>
                  <a:ext cx="2296069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𝟑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E5657800-CC19-4FB1-9450-886CE6939A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4017" y="2339460"/>
                  <a:ext cx="2296069" cy="3847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8" name="Rectangle 127">
              <a:extLst>
                <a:ext uri="{FF2B5EF4-FFF2-40B4-BE49-F238E27FC236}">
                  <a16:creationId xmlns:a16="http://schemas.microsoft.com/office/drawing/2014/main" id="{B3E2B147-E6CA-4D66-9FA7-45AB174CBAF8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9" name="Oval 128">
              <a:extLst>
                <a:ext uri="{FF2B5EF4-FFF2-40B4-BE49-F238E27FC236}">
                  <a16:creationId xmlns:a16="http://schemas.microsoft.com/office/drawing/2014/main" id="{94DFB9E8-6A39-4902-9C98-4A4DEC70DFEF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8583C494-CBD9-469B-8CB0-2C05DADEB114}"/>
                    </a:ext>
                  </a:extLst>
                </p:cNvPr>
                <p:cNvSpPr txBox="1"/>
                <p:nvPr/>
              </p:nvSpPr>
              <p:spPr>
                <a:xfrm>
                  <a:off x="6840597" y="2334701"/>
                  <a:ext cx="2172361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𝟎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8583C494-CBD9-469B-8CB0-2C05DADEB1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0597" y="2334701"/>
                  <a:ext cx="2172361" cy="38472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89D1A10F-FD6C-4757-B601-5AA5E2320F18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3" name="Oval 132">
              <a:extLst>
                <a:ext uri="{FF2B5EF4-FFF2-40B4-BE49-F238E27FC236}">
                  <a16:creationId xmlns:a16="http://schemas.microsoft.com/office/drawing/2014/main" id="{5F960BB5-9A05-4A8D-BE1E-957EB6F6A38E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B938234D-70CA-470D-B7F7-957B763EF393}"/>
                    </a:ext>
                  </a:extLst>
                </p:cNvPr>
                <p:cNvSpPr txBox="1"/>
                <p:nvPr/>
              </p:nvSpPr>
              <p:spPr>
                <a:xfrm>
                  <a:off x="9863065" y="2368397"/>
                  <a:ext cx="2172361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𝟖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B938234D-70CA-470D-B7F7-957B763EF3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63065" y="2368397"/>
                  <a:ext cx="2172361" cy="38472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3" name="Rounded Rectangle 4">
            <a:extLst>
              <a:ext uri="{FF2B5EF4-FFF2-40B4-BE49-F238E27FC236}">
                <a16:creationId xmlns:a16="http://schemas.microsoft.com/office/drawing/2014/main" id="{A8E4D91B-73B0-46A1-B1A4-2F8EFBDAE14A}"/>
              </a:ext>
            </a:extLst>
          </p:cNvPr>
          <p:cNvSpPr/>
          <p:nvPr/>
        </p:nvSpPr>
        <p:spPr>
          <a:xfrm>
            <a:off x="535802" y="6827520"/>
            <a:ext cx="23591311" cy="7068732"/>
          </a:xfrm>
          <a:prstGeom prst="roundRect">
            <a:avLst>
              <a:gd name="adj" fmla="val 2239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99FF99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21530E41-75E2-4DF3-9520-EC1034112B38}"/>
              </a:ext>
            </a:extLst>
          </p:cNvPr>
          <p:cNvGrpSpPr/>
          <p:nvPr/>
        </p:nvGrpSpPr>
        <p:grpSpPr>
          <a:xfrm>
            <a:off x="367731" y="6128841"/>
            <a:ext cx="3600000" cy="828000"/>
            <a:chOff x="1275608" y="6322796"/>
            <a:chExt cx="3572909" cy="828631"/>
          </a:xfrm>
        </p:grpSpPr>
        <p:sp>
          <p:nvSpPr>
            <p:cNvPr id="145" name="Freeform 20">
              <a:extLst>
                <a:ext uri="{FF2B5EF4-FFF2-40B4-BE49-F238E27FC236}">
                  <a16:creationId xmlns:a16="http://schemas.microsoft.com/office/drawing/2014/main" id="{DC2C12FE-4EC3-40C7-8028-3EDE99BA4F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0"/>
              <a:ext cx="828631" cy="3052263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70AD47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6296CD3A-A626-4E80-9F8F-88FF4F9CA1FF}"/>
                </a:ext>
              </a:extLst>
            </p:cNvPr>
            <p:cNvSpPr txBox="1"/>
            <p:nvPr/>
          </p:nvSpPr>
          <p:spPr>
            <a:xfrm>
              <a:off x="2310574" y="6372066"/>
              <a:ext cx="2276953" cy="7700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47" name="Round Diagonal Corner Rectangle 8">
              <a:extLst>
                <a:ext uri="{FF2B5EF4-FFF2-40B4-BE49-F238E27FC236}">
                  <a16:creationId xmlns:a16="http://schemas.microsoft.com/office/drawing/2014/main" id="{AFE8EAE4-3802-4795-BB22-3038C401D57D}"/>
                </a:ext>
              </a:extLst>
            </p:cNvPr>
            <p:cNvSpPr/>
            <p:nvPr/>
          </p:nvSpPr>
          <p:spPr>
            <a:xfrm flipV="1">
              <a:off x="1275608" y="6330946"/>
              <a:ext cx="852450" cy="820481"/>
            </a:xfrm>
            <a:prstGeom prst="round2DiagRect">
              <a:avLst/>
            </a:prstGeom>
            <a:solidFill>
              <a:srgbClr val="70AD47">
                <a:lumMod val="75000"/>
              </a:srgbClr>
            </a:solidFill>
            <a:ln w="571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8" name="Freeform 9">
              <a:extLst>
                <a:ext uri="{FF2B5EF4-FFF2-40B4-BE49-F238E27FC236}">
                  <a16:creationId xmlns:a16="http://schemas.microsoft.com/office/drawing/2014/main" id="{F97C12CC-D1DD-4E5F-847C-E0B9B7CAE4E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03701" y="6378164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21809431-29E6-4C11-8137-FAB33FA49DD0}"/>
                  </a:ext>
                </a:extLst>
              </p:cNvPr>
              <p:cNvSpPr/>
              <p:nvPr/>
            </p:nvSpPr>
            <p:spPr>
              <a:xfrm>
                <a:off x="3967731" y="2848493"/>
                <a:ext cx="17754600" cy="8806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21809431-29E6-4C11-8137-FAB33FA49D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7731" y="2848493"/>
                <a:ext cx="17754600" cy="880626"/>
              </a:xfrm>
              <a:prstGeom prst="rect">
                <a:avLst/>
              </a:prstGeom>
              <a:blipFill>
                <a:blip r:embed="rId7"/>
                <a:stretch>
                  <a:fillRect l="-1580" t="-11034" b="-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Box 68">
            <a:extLst>
              <a:ext uri="{FF2B5EF4-FFF2-40B4-BE49-F238E27FC236}">
                <a16:creationId xmlns:a16="http://schemas.microsoft.com/office/drawing/2014/main" id="{818E44FB-7E50-4BD3-A5CD-827E8D71E964}"/>
              </a:ext>
            </a:extLst>
          </p:cNvPr>
          <p:cNvSpPr txBox="1"/>
          <p:nvPr/>
        </p:nvSpPr>
        <p:spPr>
          <a:xfrm>
            <a:off x="568252" y="7004023"/>
            <a:ext cx="307540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u="sng" dirty="0" err="1">
                <a:solidFill>
                  <a:srgbClr val="008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u="sng" dirty="0">
                <a:solidFill>
                  <a:srgbClr val="008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54658AEC-DFAB-413A-8179-1764BC53FD91}"/>
                  </a:ext>
                </a:extLst>
              </p:cNvPr>
              <p:cNvSpPr txBox="1"/>
              <p:nvPr/>
            </p:nvSpPr>
            <p:spPr>
              <a:xfrm>
                <a:off x="2674722" y="7190471"/>
                <a:ext cx="1223772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635" algn="just"/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Khi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54658AEC-DFAB-413A-8179-1764BC53FD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4722" y="7190471"/>
                <a:ext cx="12237720" cy="769441"/>
              </a:xfrm>
              <a:prstGeom prst="rect">
                <a:avLst/>
              </a:prstGeom>
              <a:blipFill>
                <a:blip r:embed="rId8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879AA71-DE6F-4872-BFC0-006B67165CEB}"/>
                  </a:ext>
                </a:extLst>
              </p:cNvPr>
              <p:cNvSpPr txBox="1"/>
              <p:nvPr/>
            </p:nvSpPr>
            <p:spPr>
              <a:xfrm>
                <a:off x="2738618" y="8321052"/>
                <a:ext cx="8388169" cy="8002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635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6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4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6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A879AA71-DE6F-4872-BFC0-006B67165C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8618" y="8321052"/>
                <a:ext cx="8388169" cy="80021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9ACE21F5-2952-43FB-AB91-C0246533E39F}"/>
                  </a:ext>
                </a:extLst>
              </p:cNvPr>
              <p:cNvSpPr txBox="1"/>
              <p:nvPr/>
            </p:nvSpPr>
            <p:spPr>
              <a:xfrm>
                <a:off x="3271344" y="9419422"/>
                <a:ext cx="12237720" cy="8162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635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4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600" b="1" i="1" smtClean="0">
                          <a:solidFill>
                            <a:srgbClr val="000000"/>
                          </a:solidFill>
                          <a:latin typeface="Cambria Math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</m:oMath>
                  </m:oMathPara>
                </a14:m>
                <a:endParaRPr lang="en-US" sz="46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ACE21F5-2952-43FB-AB91-C0246533E3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344" y="9419422"/>
                <a:ext cx="12237720" cy="81624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982F376-1E5D-4438-B686-108AA8060D4E}"/>
                  </a:ext>
                </a:extLst>
              </p:cNvPr>
              <p:cNvSpPr txBox="1"/>
              <p:nvPr/>
            </p:nvSpPr>
            <p:spPr>
              <a:xfrm>
                <a:off x="11613653" y="9419421"/>
                <a:ext cx="12237720" cy="8162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𝟑</m:t>
                      </m:r>
                      <m:r>
                        <a:rPr lang="en-US" sz="4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4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(</m:t>
                      </m:r>
                      <m:r>
                        <a:rPr lang="en-US" sz="4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4600" dirty="0"/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982F376-1E5D-4438-B686-108AA8060D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3653" y="9419421"/>
                <a:ext cx="12237720" cy="81624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B1D66BA-3BC3-4011-817B-2FFA8E0B5A07}"/>
                  </a:ext>
                </a:extLst>
              </p:cNvPr>
              <p:cNvSpPr txBox="1"/>
              <p:nvPr/>
            </p:nvSpPr>
            <p:spPr>
              <a:xfrm>
                <a:off x="3704762" y="10450732"/>
                <a:ext cx="7650626" cy="8913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𝟑</m:t>
                          </m:r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(</m:t>
                          </m:r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sSup>
                            <m:sSupPr>
                              <m:ctrlPr>
                                <a:rPr lang="en-US" sz="4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4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4600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B1D66BA-3BC3-4011-817B-2FFA8E0B5A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4762" y="10450732"/>
                <a:ext cx="7650626" cy="89139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DE158262-EFF5-491B-AEFA-BC10308A5E80}"/>
                  </a:ext>
                </a:extLst>
              </p:cNvPr>
              <p:cNvSpPr txBox="1"/>
              <p:nvPr/>
            </p:nvSpPr>
            <p:spPr>
              <a:xfrm>
                <a:off x="750967" y="11437205"/>
                <a:ext cx="14758097" cy="14895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d>
                            <m:d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𝟑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(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DE158262-EFF5-491B-AEFA-BC10308A5E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967" y="11437205"/>
                <a:ext cx="14758097" cy="148957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563B5C45-C2FA-47E0-A4E1-A9B8D2F6D019}"/>
                  </a:ext>
                </a:extLst>
              </p:cNvPr>
              <p:cNvSpPr txBox="1"/>
              <p:nvPr/>
            </p:nvSpPr>
            <p:spPr>
              <a:xfrm>
                <a:off x="14403387" y="11834617"/>
                <a:ext cx="8153400" cy="10262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𝟑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(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563B5C45-C2FA-47E0-A4E1-A9B8D2F6D0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3387" y="11834617"/>
                <a:ext cx="8153400" cy="102624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34D9354A-A694-4235-8326-085EA0638038}"/>
                  </a:ext>
                </a:extLst>
              </p:cNvPr>
              <p:cNvSpPr txBox="1"/>
              <p:nvPr/>
            </p:nvSpPr>
            <p:spPr>
              <a:xfrm>
                <a:off x="14912442" y="13059755"/>
                <a:ext cx="2310345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𝟑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34D9354A-A694-4235-8326-085EA0638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2442" y="13059755"/>
                <a:ext cx="2310345" cy="769441"/>
              </a:xfrm>
              <a:prstGeom prst="rect">
                <a:avLst/>
              </a:prstGeom>
              <a:blipFill>
                <a:blip r:embed="rId15"/>
                <a:stretch>
                  <a:fillRect t="-18898" b="-33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Oval 99">
            <a:extLst>
              <a:ext uri="{FF2B5EF4-FFF2-40B4-BE49-F238E27FC236}">
                <a16:creationId xmlns:a16="http://schemas.microsoft.com/office/drawing/2014/main" id="{057E4E6D-B9BE-4202-9D92-8AB3403E5764}"/>
              </a:ext>
            </a:extLst>
          </p:cNvPr>
          <p:cNvSpPr/>
          <p:nvPr/>
        </p:nvSpPr>
        <p:spPr>
          <a:xfrm>
            <a:off x="472820" y="4509959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860327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143" grpId="0" animBg="1"/>
      <p:bldP spid="68" grpId="0"/>
      <p:bldP spid="69" grpId="0"/>
      <p:bldP spid="70" grpId="0"/>
      <p:bldP spid="71" grpId="0"/>
      <p:bldP spid="72" grpId="0"/>
      <p:bldP spid="78" grpId="0"/>
      <p:bldP spid="93" grpId="0"/>
      <p:bldP spid="97" grpId="0"/>
      <p:bldP spid="98" grpId="0"/>
      <p:bldP spid="99" grpId="0"/>
      <p:bldP spid="10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 TÍCH  CHƯƠNG V                                 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. ĐỊNH NGHĨA VÀ Ý NGHĨA ĐẠO HÀM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47">
            <a:extLst>
              <a:ext uri="{FF2B5EF4-FFF2-40B4-BE49-F238E27FC236}">
                <a16:creationId xmlns:a16="http://schemas.microsoft.com/office/drawing/2014/main" id="{CCAFB7B2-4A09-4B25-B268-6D81B27F0070}"/>
              </a:ext>
            </a:extLst>
          </p:cNvPr>
          <p:cNvGrpSpPr/>
          <p:nvPr/>
        </p:nvGrpSpPr>
        <p:grpSpPr>
          <a:xfrm>
            <a:off x="-68659" y="1444988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2" name="Freeform 71">
              <a:extLst>
                <a:ext uri="{FF2B5EF4-FFF2-40B4-BE49-F238E27FC236}">
                  <a16:creationId xmlns:a16="http://schemas.microsoft.com/office/drawing/2014/main" id="{DF073339-28BD-489F-BCB4-48E53536D77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3" name="Group 30">
              <a:extLst>
                <a:ext uri="{FF2B5EF4-FFF2-40B4-BE49-F238E27FC236}">
                  <a16:creationId xmlns:a16="http://schemas.microsoft.com/office/drawing/2014/main" id="{F153E8DC-2D13-40A3-A73F-E7DDF2A28671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54" name="Freeform 71">
                <a:extLst>
                  <a:ext uri="{FF2B5EF4-FFF2-40B4-BE49-F238E27FC236}">
                    <a16:creationId xmlns:a16="http://schemas.microsoft.com/office/drawing/2014/main" id="{0D251286-85A8-412F-BD86-9E025ABB14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Oval 72">
                <a:extLst>
                  <a:ext uri="{FF2B5EF4-FFF2-40B4-BE49-F238E27FC236}">
                    <a16:creationId xmlns:a16="http://schemas.microsoft.com/office/drawing/2014/main" id="{F9978F3F-907A-4AC2-81E1-ADCF81481B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73">
                <a:extLst>
                  <a:ext uri="{FF2B5EF4-FFF2-40B4-BE49-F238E27FC236}">
                    <a16:creationId xmlns:a16="http://schemas.microsoft.com/office/drawing/2014/main" id="{CCE1E903-E72D-4E45-891D-AFC116A938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Freeform 74">
                <a:extLst>
                  <a:ext uri="{FF2B5EF4-FFF2-40B4-BE49-F238E27FC236}">
                    <a16:creationId xmlns:a16="http://schemas.microsoft.com/office/drawing/2014/main" id="{73504158-51BD-4A97-A185-02260A4FCC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Freeform 75">
                <a:extLst>
                  <a:ext uri="{FF2B5EF4-FFF2-40B4-BE49-F238E27FC236}">
                    <a16:creationId xmlns:a16="http://schemas.microsoft.com/office/drawing/2014/main" id="{CE0BB65D-03A1-4493-AD4A-5D98873671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76">
                <a:extLst>
                  <a:ext uri="{FF2B5EF4-FFF2-40B4-BE49-F238E27FC236}">
                    <a16:creationId xmlns:a16="http://schemas.microsoft.com/office/drawing/2014/main" id="{275137B7-E9DF-4898-AB11-63D6512F3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77">
                <a:extLst>
                  <a:ext uri="{FF2B5EF4-FFF2-40B4-BE49-F238E27FC236}">
                    <a16:creationId xmlns:a16="http://schemas.microsoft.com/office/drawing/2014/main" id="{FFE7FD1C-00AE-4D33-A627-0BD1ED030E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78">
                <a:extLst>
                  <a:ext uri="{FF2B5EF4-FFF2-40B4-BE49-F238E27FC236}">
                    <a16:creationId xmlns:a16="http://schemas.microsoft.com/office/drawing/2014/main" id="{3DE730CE-0B71-422B-B3B1-4F1483B668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79">
                <a:extLst>
                  <a:ext uri="{FF2B5EF4-FFF2-40B4-BE49-F238E27FC236}">
                    <a16:creationId xmlns:a16="http://schemas.microsoft.com/office/drawing/2014/main" id="{6716FC08-01A0-4F2B-A2E8-82C2CCF404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80">
                <a:extLst>
                  <a:ext uri="{FF2B5EF4-FFF2-40B4-BE49-F238E27FC236}">
                    <a16:creationId xmlns:a16="http://schemas.microsoft.com/office/drawing/2014/main" id="{E698A1DF-8C06-40B7-AB53-EF9D039DE7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Freeform 81">
                <a:extLst>
                  <a:ext uri="{FF2B5EF4-FFF2-40B4-BE49-F238E27FC236}">
                    <a16:creationId xmlns:a16="http://schemas.microsoft.com/office/drawing/2014/main" id="{6E084521-9701-4CC8-839D-E8DEB2866A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Freeform 82">
                <a:extLst>
                  <a:ext uri="{FF2B5EF4-FFF2-40B4-BE49-F238E27FC236}">
                    <a16:creationId xmlns:a16="http://schemas.microsoft.com/office/drawing/2014/main" id="{29A61B8C-869D-4992-A74B-93B49FB956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6" name="TextBox 43">
                <a:extLst>
                  <a:ext uri="{FF2B5EF4-FFF2-40B4-BE49-F238E27FC236}">
                    <a16:creationId xmlns:a16="http://schemas.microsoft.com/office/drawing/2014/main" id="{F482D1AB-4131-4E98-87A4-9B2A9CB0785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Ự LUYỆN</a:t>
                </a:r>
              </a:p>
            </p:txBody>
          </p:sp>
        </p:grpSp>
      </p:grpSp>
      <p:sp>
        <p:nvSpPr>
          <p:cNvPr id="67" name="Rounded Rectangle 24">
            <a:extLst>
              <a:ext uri="{FF2B5EF4-FFF2-40B4-BE49-F238E27FC236}">
                <a16:creationId xmlns:a16="http://schemas.microsoft.com/office/drawing/2014/main" id="{4C272397-CFF9-4F4A-8256-70EBF7488CFA}"/>
              </a:ext>
            </a:extLst>
          </p:cNvPr>
          <p:cNvSpPr/>
          <p:nvPr/>
        </p:nvSpPr>
        <p:spPr bwMode="auto">
          <a:xfrm>
            <a:off x="507413" y="2933201"/>
            <a:ext cx="22780987" cy="1121022"/>
          </a:xfrm>
          <a:prstGeom prst="roundRect">
            <a:avLst>
              <a:gd name="adj" fmla="val 5492"/>
            </a:avLst>
          </a:prstGeom>
          <a:solidFill>
            <a:srgbClr val="FFC000">
              <a:lumMod val="20000"/>
              <a:lumOff val="80000"/>
            </a:srgbClr>
          </a:solidFill>
          <a:ln w="19050" cap="flat" cmpd="sng" algn="ctr">
            <a:solidFill>
              <a:sysClr val="window" lastClr="FFFFFF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marL="0" marR="0" lvl="0" indent="0" algn="ctr" defTabSz="435477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2B5DC513-35AA-4968-9E0E-3B1D572F3FA4}"/>
              </a:ext>
            </a:extLst>
          </p:cNvPr>
          <p:cNvGrpSpPr/>
          <p:nvPr/>
        </p:nvGrpSpPr>
        <p:grpSpPr>
          <a:xfrm>
            <a:off x="282260" y="2541027"/>
            <a:ext cx="3600000" cy="1116000"/>
            <a:chOff x="534987" y="1647866"/>
            <a:chExt cx="3505200" cy="1176337"/>
          </a:xfrm>
        </p:grpSpPr>
        <p:sp>
          <p:nvSpPr>
            <p:cNvPr id="81" name="Isosceles Triangle 44">
              <a:extLst>
                <a:ext uri="{FF2B5EF4-FFF2-40B4-BE49-F238E27FC236}">
                  <a16:creationId xmlns:a16="http://schemas.microsoft.com/office/drawing/2014/main" id="{5EC131A4-FD8C-4DDE-A75B-7551CDFE4E1C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 w="1270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2" name="Pentagon 27">
              <a:extLst>
                <a:ext uri="{FF2B5EF4-FFF2-40B4-BE49-F238E27FC236}">
                  <a16:creationId xmlns:a16="http://schemas.microsoft.com/office/drawing/2014/main" id="{AA84A22E-6BBA-4879-9CF4-3A281DB1D882}"/>
                </a:ext>
              </a:extLst>
            </p:cNvPr>
            <p:cNvSpPr/>
            <p:nvPr/>
          </p:nvSpPr>
          <p:spPr bwMode="auto">
            <a:xfrm>
              <a:off x="534987" y="1647866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 w="1270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11">
              <a:extLst>
                <a:ext uri="{FF2B5EF4-FFF2-40B4-BE49-F238E27FC236}">
                  <a16:creationId xmlns:a16="http://schemas.microsoft.com/office/drawing/2014/main" id="{4221E1A9-0269-49AC-9F34-53F63A8B4094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ysClr val="window" lastClr="FFFFFF">
                <a:lumMod val="95000"/>
              </a:sysClr>
            </a:solidFill>
          </p:grpSpPr>
          <p:sp>
            <p:nvSpPr>
              <p:cNvPr id="86" name="Freeform 31">
                <a:extLst>
                  <a:ext uri="{FF2B5EF4-FFF2-40B4-BE49-F238E27FC236}">
                    <a16:creationId xmlns:a16="http://schemas.microsoft.com/office/drawing/2014/main" id="{30966C6F-481B-4216-A4DF-F47DFA1A1D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Freeform 32">
                <a:extLst>
                  <a:ext uri="{FF2B5EF4-FFF2-40B4-BE49-F238E27FC236}">
                    <a16:creationId xmlns:a16="http://schemas.microsoft.com/office/drawing/2014/main" id="{09976D4D-B974-4CE4-AC4C-7D397630B9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8" name="Freeform 33">
                <a:extLst>
                  <a:ext uri="{FF2B5EF4-FFF2-40B4-BE49-F238E27FC236}">
                    <a16:creationId xmlns:a16="http://schemas.microsoft.com/office/drawing/2014/main" id="{91C20473-1660-4254-A307-6054E4102F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D1AE770-D97F-4780-8B0D-D2EFCF1025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1B244308-658D-421C-9ACE-D41397CB6B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781FFC81-03D4-4C1E-ABBA-32E22305DE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2236AFD9-8F9A-452E-88DD-8FD96C74F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84" name="Chevron 29">
              <a:extLst>
                <a:ext uri="{FF2B5EF4-FFF2-40B4-BE49-F238E27FC236}">
                  <a16:creationId xmlns:a16="http://schemas.microsoft.com/office/drawing/2014/main" id="{33DC50BF-3490-4432-BEEB-E64F41CA8033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TextBox 13">
              <a:extLst>
                <a:ext uri="{FF2B5EF4-FFF2-40B4-BE49-F238E27FC236}">
                  <a16:creationId xmlns:a16="http://schemas.microsoft.com/office/drawing/2014/main" id="{AF88FE66-7A26-4409-A2A6-249291264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7886" y="1671653"/>
              <a:ext cx="1737472" cy="811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4ACB23FB-0482-4C3A-89BB-85D2707BD98B}"/>
              </a:ext>
            </a:extLst>
          </p:cNvPr>
          <p:cNvGrpSpPr/>
          <p:nvPr/>
        </p:nvGrpSpPr>
        <p:grpSpPr>
          <a:xfrm>
            <a:off x="535802" y="4391449"/>
            <a:ext cx="23591311" cy="1234536"/>
            <a:chOff x="241306" y="2243792"/>
            <a:chExt cx="11794120" cy="617268"/>
          </a:xfrm>
          <a:solidFill>
            <a:srgbClr val="006600"/>
          </a:solidFill>
        </p:grpSpPr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BD2508D8-8ED3-40D2-95D4-20CD9DF6CDA1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20AEAC02-D7A8-46F6-A692-169B65DA166E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0196B686-7967-4A96-AD00-CDE186FA02AB}"/>
                    </a:ext>
                  </a:extLst>
                </p:cNvPr>
                <p:cNvSpPr txBox="1"/>
                <p:nvPr/>
              </p:nvSpPr>
              <p:spPr>
                <a:xfrm>
                  <a:off x="3742108" y="2336871"/>
                  <a:ext cx="2214514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𝟐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0196B686-7967-4A96-AD00-CDE186FA02A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42108" y="2336871"/>
                  <a:ext cx="2214514" cy="38472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EE726DF0-BDB3-44AB-AD10-8A254D346C3D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6890F709-6369-4986-BFCD-9D137D1F431A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E5657800-CC19-4FB1-9450-886CE6939AD6}"/>
                    </a:ext>
                  </a:extLst>
                </p:cNvPr>
                <p:cNvSpPr txBox="1"/>
                <p:nvPr/>
              </p:nvSpPr>
              <p:spPr>
                <a:xfrm>
                  <a:off x="704017" y="2339460"/>
                  <a:ext cx="2296069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𝟑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E5657800-CC19-4FB1-9450-886CE6939A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4017" y="2339460"/>
                  <a:ext cx="2296069" cy="3847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8" name="Rectangle 127">
              <a:extLst>
                <a:ext uri="{FF2B5EF4-FFF2-40B4-BE49-F238E27FC236}">
                  <a16:creationId xmlns:a16="http://schemas.microsoft.com/office/drawing/2014/main" id="{B3E2B147-E6CA-4D66-9FA7-45AB174CBAF8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9" name="Oval 128">
              <a:extLst>
                <a:ext uri="{FF2B5EF4-FFF2-40B4-BE49-F238E27FC236}">
                  <a16:creationId xmlns:a16="http://schemas.microsoft.com/office/drawing/2014/main" id="{94DFB9E8-6A39-4902-9C98-4A4DEC70DFEF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8583C494-CBD9-469B-8CB0-2C05DADEB114}"/>
                    </a:ext>
                  </a:extLst>
                </p:cNvPr>
                <p:cNvSpPr txBox="1"/>
                <p:nvPr/>
              </p:nvSpPr>
              <p:spPr>
                <a:xfrm>
                  <a:off x="6840597" y="2334701"/>
                  <a:ext cx="2172361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𝟎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8583C494-CBD9-469B-8CB0-2C05DADEB1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0597" y="2334701"/>
                  <a:ext cx="2172361" cy="38472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89D1A10F-FD6C-4757-B601-5AA5E2320F18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3" name="Oval 132">
              <a:extLst>
                <a:ext uri="{FF2B5EF4-FFF2-40B4-BE49-F238E27FC236}">
                  <a16:creationId xmlns:a16="http://schemas.microsoft.com/office/drawing/2014/main" id="{5F960BB5-9A05-4A8D-BE1E-957EB6F6A38E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B938234D-70CA-470D-B7F7-957B763EF393}"/>
                    </a:ext>
                  </a:extLst>
                </p:cNvPr>
                <p:cNvSpPr txBox="1"/>
                <p:nvPr/>
              </p:nvSpPr>
              <p:spPr>
                <a:xfrm>
                  <a:off x="9863065" y="2368397"/>
                  <a:ext cx="2172361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𝟖</m:t>
                        </m:r>
                      </m:oMath>
                    </m:oMathPara>
                  </a14:m>
                  <a:endParaRPr kumimoji="0" lang="en-US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B938234D-70CA-470D-B7F7-957B763EF3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63065" y="2368397"/>
                  <a:ext cx="2172361" cy="38472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3" name="Rounded Rectangle 4">
            <a:extLst>
              <a:ext uri="{FF2B5EF4-FFF2-40B4-BE49-F238E27FC236}">
                <a16:creationId xmlns:a16="http://schemas.microsoft.com/office/drawing/2014/main" id="{A8E4D91B-73B0-46A1-B1A4-2F8EFBDAE14A}"/>
              </a:ext>
            </a:extLst>
          </p:cNvPr>
          <p:cNvSpPr/>
          <p:nvPr/>
        </p:nvSpPr>
        <p:spPr>
          <a:xfrm>
            <a:off x="535802" y="6827520"/>
            <a:ext cx="23591311" cy="7068732"/>
          </a:xfrm>
          <a:prstGeom prst="roundRect">
            <a:avLst>
              <a:gd name="adj" fmla="val 2239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99FF99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21530E41-75E2-4DF3-9520-EC1034112B38}"/>
              </a:ext>
            </a:extLst>
          </p:cNvPr>
          <p:cNvGrpSpPr/>
          <p:nvPr/>
        </p:nvGrpSpPr>
        <p:grpSpPr>
          <a:xfrm>
            <a:off x="367731" y="6128841"/>
            <a:ext cx="3600000" cy="828000"/>
            <a:chOff x="1275608" y="6322796"/>
            <a:chExt cx="3572909" cy="828631"/>
          </a:xfrm>
        </p:grpSpPr>
        <p:sp>
          <p:nvSpPr>
            <p:cNvPr id="145" name="Freeform 20">
              <a:extLst>
                <a:ext uri="{FF2B5EF4-FFF2-40B4-BE49-F238E27FC236}">
                  <a16:creationId xmlns:a16="http://schemas.microsoft.com/office/drawing/2014/main" id="{DC2C12FE-4EC3-40C7-8028-3EDE99BA4F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0"/>
              <a:ext cx="828631" cy="3052263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70AD47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6296CD3A-A626-4E80-9F8F-88FF4F9CA1FF}"/>
                </a:ext>
              </a:extLst>
            </p:cNvPr>
            <p:cNvSpPr txBox="1"/>
            <p:nvPr/>
          </p:nvSpPr>
          <p:spPr>
            <a:xfrm>
              <a:off x="2310574" y="6372066"/>
              <a:ext cx="2276953" cy="7700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47" name="Round Diagonal Corner Rectangle 8">
              <a:extLst>
                <a:ext uri="{FF2B5EF4-FFF2-40B4-BE49-F238E27FC236}">
                  <a16:creationId xmlns:a16="http://schemas.microsoft.com/office/drawing/2014/main" id="{AFE8EAE4-3802-4795-BB22-3038C401D57D}"/>
                </a:ext>
              </a:extLst>
            </p:cNvPr>
            <p:cNvSpPr/>
            <p:nvPr/>
          </p:nvSpPr>
          <p:spPr>
            <a:xfrm flipV="1">
              <a:off x="1275608" y="6330946"/>
              <a:ext cx="852450" cy="820481"/>
            </a:xfrm>
            <a:prstGeom prst="round2DiagRect">
              <a:avLst/>
            </a:prstGeom>
            <a:solidFill>
              <a:srgbClr val="70AD47">
                <a:lumMod val="75000"/>
              </a:srgbClr>
            </a:solidFill>
            <a:ln w="571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8" name="Freeform 9">
              <a:extLst>
                <a:ext uri="{FF2B5EF4-FFF2-40B4-BE49-F238E27FC236}">
                  <a16:creationId xmlns:a16="http://schemas.microsoft.com/office/drawing/2014/main" id="{F97C12CC-D1DD-4E5F-847C-E0B9B7CAE4E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03701" y="6378164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21809431-29E6-4C11-8137-FAB33FA49DD0}"/>
                  </a:ext>
                </a:extLst>
              </p:cNvPr>
              <p:cNvSpPr/>
              <p:nvPr/>
            </p:nvSpPr>
            <p:spPr>
              <a:xfrm>
                <a:off x="3967731" y="2848493"/>
                <a:ext cx="17754600" cy="8806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2177278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buSzTx/>
                  <a:buFontTx/>
                  <a:buNone/>
                  <a:tabLst>
                    <a:tab pos="629920" algn="l"/>
                  </a:tabLst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21809431-29E6-4C11-8137-FAB33FA49D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7731" y="2848493"/>
                <a:ext cx="17754600" cy="880626"/>
              </a:xfrm>
              <a:prstGeom prst="rect">
                <a:avLst/>
              </a:prstGeom>
              <a:blipFill>
                <a:blip r:embed="rId7"/>
                <a:stretch>
                  <a:fillRect l="-1580" t="-11034" b="-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Box 68">
            <a:extLst>
              <a:ext uri="{FF2B5EF4-FFF2-40B4-BE49-F238E27FC236}">
                <a16:creationId xmlns:a16="http://schemas.microsoft.com/office/drawing/2014/main" id="{818E44FB-7E50-4BD3-A5CD-827E8D71E964}"/>
              </a:ext>
            </a:extLst>
          </p:cNvPr>
          <p:cNvSpPr txBox="1"/>
          <p:nvPr/>
        </p:nvSpPr>
        <p:spPr>
          <a:xfrm>
            <a:off x="568252" y="7004023"/>
            <a:ext cx="307540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sng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kumimoji="0" lang="en-US" sz="4400" b="1" i="0" u="sng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8C820C61-663B-447F-89A4-E7CB800ADA60}"/>
                  </a:ext>
                </a:extLst>
              </p:cNvPr>
              <p:cNvSpPr txBox="1"/>
              <p:nvPr/>
            </p:nvSpPr>
            <p:spPr>
              <a:xfrm>
                <a:off x="1216364" y="7048728"/>
                <a:ext cx="12237720" cy="1718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5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5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5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5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d>
                        </m:num>
                        <m:den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8C820C61-663B-447F-89A4-E7CB800ADA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364" y="7048728"/>
                <a:ext cx="12237720" cy="17189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337722A2-19DF-40E7-8EB9-3FDCAAB72260}"/>
                  </a:ext>
                </a:extLst>
              </p:cNvPr>
              <p:cNvSpPr txBox="1"/>
              <p:nvPr/>
            </p:nvSpPr>
            <p:spPr>
              <a:xfrm>
                <a:off x="11897906" y="6956841"/>
                <a:ext cx="6964347" cy="17948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337722A2-19DF-40E7-8EB9-3FDCAAB72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7906" y="6956841"/>
                <a:ext cx="6964347" cy="1794850"/>
              </a:xfrm>
              <a:prstGeom prst="rect">
                <a:avLst/>
              </a:prstGeom>
              <a:blipFill>
                <a:blip r:embed="rId9"/>
                <a:stretch>
                  <a:fillRect r="-16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07139487-B9AD-4162-B552-14540D7F4E45}"/>
                  </a:ext>
                </a:extLst>
              </p:cNvPr>
              <p:cNvSpPr txBox="1"/>
              <p:nvPr/>
            </p:nvSpPr>
            <p:spPr>
              <a:xfrm>
                <a:off x="4649787" y="9090493"/>
                <a:ext cx="7010400" cy="17948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07139487-B9AD-4162-B552-14540D7F4E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9787" y="9090493"/>
                <a:ext cx="7010400" cy="17948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28C22BAA-6449-4F41-96C5-6FFD86F07071}"/>
                  </a:ext>
                </a:extLst>
              </p:cNvPr>
              <p:cNvSpPr txBox="1"/>
              <p:nvPr/>
            </p:nvSpPr>
            <p:spPr>
              <a:xfrm>
                <a:off x="9599178" y="9174215"/>
                <a:ext cx="12237720" cy="18209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d>
                          <m:d>
                            <m:dPr>
                              <m:ctrlP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5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5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d>
                        </m:num>
                        <m:den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28C22BAA-6449-4F41-96C5-6FFD86F070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9178" y="9174215"/>
                <a:ext cx="12237720" cy="182094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7E100EC4-76DE-4509-89BF-3AE246D72DC4}"/>
                  </a:ext>
                </a:extLst>
              </p:cNvPr>
              <p:cNvSpPr txBox="1"/>
              <p:nvPr/>
            </p:nvSpPr>
            <p:spPr>
              <a:xfrm>
                <a:off x="3107504" y="11571709"/>
                <a:ext cx="12237720" cy="1238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5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d>
                        <m:d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</m:d>
                      <m:r>
                        <a:rPr lang="en-US" sz="5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𝟑</m:t>
                      </m:r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7E100EC4-76DE-4509-89BF-3AE246D72D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7504" y="11571709"/>
                <a:ext cx="12237720" cy="123854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Oval 78">
            <a:extLst>
              <a:ext uri="{FF2B5EF4-FFF2-40B4-BE49-F238E27FC236}">
                <a16:creationId xmlns:a16="http://schemas.microsoft.com/office/drawing/2014/main" id="{4BD4F07A-0C85-4FBE-B998-0EF19D6E9638}"/>
              </a:ext>
            </a:extLst>
          </p:cNvPr>
          <p:cNvSpPr/>
          <p:nvPr/>
        </p:nvSpPr>
        <p:spPr>
          <a:xfrm>
            <a:off x="530473" y="4514942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710096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3" grpId="0"/>
      <p:bldP spid="74" grpId="0"/>
      <p:bldP spid="75" grpId="0"/>
      <p:bldP spid="76" grpId="0"/>
      <p:bldP spid="7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 TÍCH  CHƯƠNG V                                 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. ĐỊNH NGHĨA VÀ Ý NGHĨA ĐẠO HÀM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47">
            <a:extLst>
              <a:ext uri="{FF2B5EF4-FFF2-40B4-BE49-F238E27FC236}">
                <a16:creationId xmlns:a16="http://schemas.microsoft.com/office/drawing/2014/main" id="{CCAFB7B2-4A09-4B25-B268-6D81B27F0070}"/>
              </a:ext>
            </a:extLst>
          </p:cNvPr>
          <p:cNvGrpSpPr/>
          <p:nvPr/>
        </p:nvGrpSpPr>
        <p:grpSpPr>
          <a:xfrm>
            <a:off x="-68659" y="1444988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2" name="Freeform 71">
              <a:extLst>
                <a:ext uri="{FF2B5EF4-FFF2-40B4-BE49-F238E27FC236}">
                  <a16:creationId xmlns:a16="http://schemas.microsoft.com/office/drawing/2014/main" id="{DF073339-28BD-489F-BCB4-48E53536D77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3" name="Group 30">
              <a:extLst>
                <a:ext uri="{FF2B5EF4-FFF2-40B4-BE49-F238E27FC236}">
                  <a16:creationId xmlns:a16="http://schemas.microsoft.com/office/drawing/2014/main" id="{F153E8DC-2D13-40A3-A73F-E7DDF2A28671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54" name="Freeform 71">
                <a:extLst>
                  <a:ext uri="{FF2B5EF4-FFF2-40B4-BE49-F238E27FC236}">
                    <a16:creationId xmlns:a16="http://schemas.microsoft.com/office/drawing/2014/main" id="{0D251286-85A8-412F-BD86-9E025ABB14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Oval 72">
                <a:extLst>
                  <a:ext uri="{FF2B5EF4-FFF2-40B4-BE49-F238E27FC236}">
                    <a16:creationId xmlns:a16="http://schemas.microsoft.com/office/drawing/2014/main" id="{F9978F3F-907A-4AC2-81E1-ADCF81481B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73">
                <a:extLst>
                  <a:ext uri="{FF2B5EF4-FFF2-40B4-BE49-F238E27FC236}">
                    <a16:creationId xmlns:a16="http://schemas.microsoft.com/office/drawing/2014/main" id="{CCE1E903-E72D-4E45-891D-AFC116A938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Freeform 74">
                <a:extLst>
                  <a:ext uri="{FF2B5EF4-FFF2-40B4-BE49-F238E27FC236}">
                    <a16:creationId xmlns:a16="http://schemas.microsoft.com/office/drawing/2014/main" id="{73504158-51BD-4A97-A185-02260A4FCC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Freeform 75">
                <a:extLst>
                  <a:ext uri="{FF2B5EF4-FFF2-40B4-BE49-F238E27FC236}">
                    <a16:creationId xmlns:a16="http://schemas.microsoft.com/office/drawing/2014/main" id="{CE0BB65D-03A1-4493-AD4A-5D98873671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76">
                <a:extLst>
                  <a:ext uri="{FF2B5EF4-FFF2-40B4-BE49-F238E27FC236}">
                    <a16:creationId xmlns:a16="http://schemas.microsoft.com/office/drawing/2014/main" id="{275137B7-E9DF-4898-AB11-63D6512F3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77">
                <a:extLst>
                  <a:ext uri="{FF2B5EF4-FFF2-40B4-BE49-F238E27FC236}">
                    <a16:creationId xmlns:a16="http://schemas.microsoft.com/office/drawing/2014/main" id="{FFE7FD1C-00AE-4D33-A627-0BD1ED030E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78">
                <a:extLst>
                  <a:ext uri="{FF2B5EF4-FFF2-40B4-BE49-F238E27FC236}">
                    <a16:creationId xmlns:a16="http://schemas.microsoft.com/office/drawing/2014/main" id="{3DE730CE-0B71-422B-B3B1-4F1483B668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79">
                <a:extLst>
                  <a:ext uri="{FF2B5EF4-FFF2-40B4-BE49-F238E27FC236}">
                    <a16:creationId xmlns:a16="http://schemas.microsoft.com/office/drawing/2014/main" id="{6716FC08-01A0-4F2B-A2E8-82C2CCF404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80">
                <a:extLst>
                  <a:ext uri="{FF2B5EF4-FFF2-40B4-BE49-F238E27FC236}">
                    <a16:creationId xmlns:a16="http://schemas.microsoft.com/office/drawing/2014/main" id="{E698A1DF-8C06-40B7-AB53-EF9D039DE7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Freeform 81">
                <a:extLst>
                  <a:ext uri="{FF2B5EF4-FFF2-40B4-BE49-F238E27FC236}">
                    <a16:creationId xmlns:a16="http://schemas.microsoft.com/office/drawing/2014/main" id="{6E084521-9701-4CC8-839D-E8DEB2866A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Freeform 82">
                <a:extLst>
                  <a:ext uri="{FF2B5EF4-FFF2-40B4-BE49-F238E27FC236}">
                    <a16:creationId xmlns:a16="http://schemas.microsoft.com/office/drawing/2014/main" id="{29A61B8C-869D-4992-A74B-93B49FB956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6" name="TextBox 43">
                <a:extLst>
                  <a:ext uri="{FF2B5EF4-FFF2-40B4-BE49-F238E27FC236}">
                    <a16:creationId xmlns:a16="http://schemas.microsoft.com/office/drawing/2014/main" id="{F482D1AB-4131-4E98-87A4-9B2A9CB0785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Ự LUYỆN</a:t>
                </a:r>
              </a:p>
            </p:txBody>
          </p:sp>
        </p:grpSp>
      </p:grpSp>
      <p:sp>
        <p:nvSpPr>
          <p:cNvPr id="67" name="Rounded Rectangle 24">
            <a:extLst>
              <a:ext uri="{FF2B5EF4-FFF2-40B4-BE49-F238E27FC236}">
                <a16:creationId xmlns:a16="http://schemas.microsoft.com/office/drawing/2014/main" id="{4C272397-CFF9-4F4A-8256-70EBF7488CFA}"/>
              </a:ext>
            </a:extLst>
          </p:cNvPr>
          <p:cNvSpPr/>
          <p:nvPr/>
        </p:nvSpPr>
        <p:spPr bwMode="auto">
          <a:xfrm>
            <a:off x="507413" y="2933200"/>
            <a:ext cx="23444690" cy="2393180"/>
          </a:xfrm>
          <a:prstGeom prst="roundRect">
            <a:avLst>
              <a:gd name="adj" fmla="val 5492"/>
            </a:avLst>
          </a:prstGeom>
          <a:solidFill>
            <a:srgbClr val="FFC000">
              <a:lumMod val="20000"/>
              <a:lumOff val="80000"/>
            </a:srgbClr>
          </a:solidFill>
          <a:ln w="19050" cap="flat" cmpd="sng" algn="ctr">
            <a:solidFill>
              <a:sysClr val="window" lastClr="FFFFFF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marL="0" marR="0" lvl="0" indent="0" algn="ctr" defTabSz="435477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2B5DC513-35AA-4968-9E0E-3B1D572F3FA4}"/>
              </a:ext>
            </a:extLst>
          </p:cNvPr>
          <p:cNvGrpSpPr/>
          <p:nvPr/>
        </p:nvGrpSpPr>
        <p:grpSpPr>
          <a:xfrm>
            <a:off x="282260" y="2541027"/>
            <a:ext cx="3600000" cy="1116000"/>
            <a:chOff x="534987" y="1647866"/>
            <a:chExt cx="3505200" cy="1176337"/>
          </a:xfrm>
        </p:grpSpPr>
        <p:sp>
          <p:nvSpPr>
            <p:cNvPr id="81" name="Isosceles Triangle 44">
              <a:extLst>
                <a:ext uri="{FF2B5EF4-FFF2-40B4-BE49-F238E27FC236}">
                  <a16:creationId xmlns:a16="http://schemas.microsoft.com/office/drawing/2014/main" id="{5EC131A4-FD8C-4DDE-A75B-7551CDFE4E1C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 w="1270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2" name="Pentagon 27">
              <a:extLst>
                <a:ext uri="{FF2B5EF4-FFF2-40B4-BE49-F238E27FC236}">
                  <a16:creationId xmlns:a16="http://schemas.microsoft.com/office/drawing/2014/main" id="{AA84A22E-6BBA-4879-9CF4-3A281DB1D882}"/>
                </a:ext>
              </a:extLst>
            </p:cNvPr>
            <p:cNvSpPr/>
            <p:nvPr/>
          </p:nvSpPr>
          <p:spPr bwMode="auto">
            <a:xfrm>
              <a:off x="534987" y="1647866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 w="12700" cap="flat" cmpd="sng" algn="ctr">
              <a:solidFill>
                <a:sysClr val="window" lastClr="FFFFFF">
                  <a:lumMod val="7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11">
              <a:extLst>
                <a:ext uri="{FF2B5EF4-FFF2-40B4-BE49-F238E27FC236}">
                  <a16:creationId xmlns:a16="http://schemas.microsoft.com/office/drawing/2014/main" id="{4221E1A9-0269-49AC-9F34-53F63A8B4094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ysClr val="window" lastClr="FFFFFF">
                <a:lumMod val="95000"/>
              </a:sysClr>
            </a:solidFill>
          </p:grpSpPr>
          <p:sp>
            <p:nvSpPr>
              <p:cNvPr id="86" name="Freeform 31">
                <a:extLst>
                  <a:ext uri="{FF2B5EF4-FFF2-40B4-BE49-F238E27FC236}">
                    <a16:creationId xmlns:a16="http://schemas.microsoft.com/office/drawing/2014/main" id="{30966C6F-481B-4216-A4DF-F47DFA1A1D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Freeform 32">
                <a:extLst>
                  <a:ext uri="{FF2B5EF4-FFF2-40B4-BE49-F238E27FC236}">
                    <a16:creationId xmlns:a16="http://schemas.microsoft.com/office/drawing/2014/main" id="{09976D4D-B974-4CE4-AC4C-7D397630B9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8" name="Freeform 33">
                <a:extLst>
                  <a:ext uri="{FF2B5EF4-FFF2-40B4-BE49-F238E27FC236}">
                    <a16:creationId xmlns:a16="http://schemas.microsoft.com/office/drawing/2014/main" id="{91C20473-1660-4254-A307-6054E4102F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D1AE770-D97F-4780-8B0D-D2EFCF1025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1B244308-658D-421C-9ACE-D41397CB6B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781FFC81-03D4-4C1E-ABBA-32E22305DE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2236AFD9-8F9A-452E-88DD-8FD96C74F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84" name="Chevron 29">
              <a:extLst>
                <a:ext uri="{FF2B5EF4-FFF2-40B4-BE49-F238E27FC236}">
                  <a16:creationId xmlns:a16="http://schemas.microsoft.com/office/drawing/2014/main" id="{33DC50BF-3490-4432-BEEB-E64F41CA8033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TextBox 13">
              <a:extLst>
                <a:ext uri="{FF2B5EF4-FFF2-40B4-BE49-F238E27FC236}">
                  <a16:creationId xmlns:a16="http://schemas.microsoft.com/office/drawing/2014/main" id="{AF88FE66-7A26-4409-A2A6-249291264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7886" y="1671653"/>
              <a:ext cx="1737472" cy="811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4ACB23FB-0482-4C3A-89BB-85D2707BD98B}"/>
              </a:ext>
            </a:extLst>
          </p:cNvPr>
          <p:cNvGrpSpPr/>
          <p:nvPr/>
        </p:nvGrpSpPr>
        <p:grpSpPr>
          <a:xfrm>
            <a:off x="662298" y="5464982"/>
            <a:ext cx="23591311" cy="1234536"/>
            <a:chOff x="241306" y="2243792"/>
            <a:chExt cx="11794120" cy="617268"/>
          </a:xfrm>
          <a:solidFill>
            <a:srgbClr val="006600"/>
          </a:solidFill>
        </p:grpSpPr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BD2508D8-8ED3-40D2-95D4-20CD9DF6CDA1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20AEAC02-D7A8-46F6-A692-169B65DA166E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0196B686-7967-4A96-AD00-CDE186FA02AB}"/>
                    </a:ext>
                  </a:extLst>
                </p:cNvPr>
                <p:cNvSpPr txBox="1"/>
                <p:nvPr/>
              </p:nvSpPr>
              <p:spPr>
                <a:xfrm>
                  <a:off x="3742108" y="2336871"/>
                  <a:ext cx="2214514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 </m:t>
                        </m:r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</m:oMath>
                    </m:oMathPara>
                  </a14:m>
                  <a:endPara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0196B686-7967-4A96-AD00-CDE186FA02A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42108" y="2336871"/>
                  <a:ext cx="2214514" cy="38472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EE726DF0-BDB3-44AB-AD10-8A254D346C3D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6890F709-6369-4986-BFCD-9D137D1F431A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E5657800-CC19-4FB1-9450-886CE6939AD6}"/>
                    </a:ext>
                  </a:extLst>
                </p:cNvPr>
                <p:cNvSpPr txBox="1"/>
                <p:nvPr/>
              </p:nvSpPr>
              <p:spPr>
                <a:xfrm>
                  <a:off x="704017" y="2339460"/>
                  <a:ext cx="2296069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 </m:t>
                        </m:r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</m:oMath>
                    </m:oMathPara>
                  </a14:m>
                  <a:endPara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E5657800-CC19-4FB1-9450-886CE6939A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4017" y="2339460"/>
                  <a:ext cx="2296069" cy="3847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8" name="Rectangle 127">
              <a:extLst>
                <a:ext uri="{FF2B5EF4-FFF2-40B4-BE49-F238E27FC236}">
                  <a16:creationId xmlns:a16="http://schemas.microsoft.com/office/drawing/2014/main" id="{B3E2B147-E6CA-4D66-9FA7-45AB174CBAF8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9" name="Oval 128">
              <a:extLst>
                <a:ext uri="{FF2B5EF4-FFF2-40B4-BE49-F238E27FC236}">
                  <a16:creationId xmlns:a16="http://schemas.microsoft.com/office/drawing/2014/main" id="{94DFB9E8-6A39-4902-9C98-4A4DEC70DFEF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8583C494-CBD9-469B-8CB0-2C05DADEB114}"/>
                    </a:ext>
                  </a:extLst>
                </p:cNvPr>
                <p:cNvSpPr txBox="1"/>
                <p:nvPr/>
              </p:nvSpPr>
              <p:spPr>
                <a:xfrm>
                  <a:off x="6840597" y="2334701"/>
                  <a:ext cx="2172361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6 </m:t>
                        </m:r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</m:oMath>
                    </m:oMathPara>
                  </a14:m>
                  <a:endPara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8583C494-CBD9-469B-8CB0-2C05DADEB1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0597" y="2334701"/>
                  <a:ext cx="2172361" cy="38472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89D1A10F-FD6C-4757-B601-5AA5E2320F18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3" name="Oval 132">
              <a:extLst>
                <a:ext uri="{FF2B5EF4-FFF2-40B4-BE49-F238E27FC236}">
                  <a16:creationId xmlns:a16="http://schemas.microsoft.com/office/drawing/2014/main" id="{5F960BB5-9A05-4A8D-BE1E-957EB6F6A38E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B938234D-70CA-470D-B7F7-957B763EF393}"/>
                    </a:ext>
                  </a:extLst>
                </p:cNvPr>
                <p:cNvSpPr txBox="1"/>
                <p:nvPr/>
              </p:nvSpPr>
              <p:spPr>
                <a:xfrm>
                  <a:off x="9863065" y="2368397"/>
                  <a:ext cx="2172361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 </m:t>
                        </m:r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</m:oMath>
                    </m:oMathPara>
                  </a14:m>
                  <a:endPara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B938234D-70CA-470D-B7F7-957B763EF3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63065" y="2368397"/>
                  <a:ext cx="2172361" cy="38472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3" name="Rounded Rectangle 4">
            <a:extLst>
              <a:ext uri="{FF2B5EF4-FFF2-40B4-BE49-F238E27FC236}">
                <a16:creationId xmlns:a16="http://schemas.microsoft.com/office/drawing/2014/main" id="{A8E4D91B-73B0-46A1-B1A4-2F8EFBDAE14A}"/>
              </a:ext>
            </a:extLst>
          </p:cNvPr>
          <p:cNvSpPr/>
          <p:nvPr/>
        </p:nvSpPr>
        <p:spPr>
          <a:xfrm>
            <a:off x="535802" y="7533774"/>
            <a:ext cx="23416301" cy="6362477"/>
          </a:xfrm>
          <a:prstGeom prst="roundRect">
            <a:avLst>
              <a:gd name="adj" fmla="val 2239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99FF99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21530E41-75E2-4DF3-9520-EC1034112B38}"/>
              </a:ext>
            </a:extLst>
          </p:cNvPr>
          <p:cNvGrpSpPr/>
          <p:nvPr/>
        </p:nvGrpSpPr>
        <p:grpSpPr>
          <a:xfrm>
            <a:off x="282260" y="6922277"/>
            <a:ext cx="3600000" cy="828000"/>
            <a:chOff x="1275608" y="6322796"/>
            <a:chExt cx="3572909" cy="828631"/>
          </a:xfrm>
        </p:grpSpPr>
        <p:sp>
          <p:nvSpPr>
            <p:cNvPr id="145" name="Freeform 20">
              <a:extLst>
                <a:ext uri="{FF2B5EF4-FFF2-40B4-BE49-F238E27FC236}">
                  <a16:creationId xmlns:a16="http://schemas.microsoft.com/office/drawing/2014/main" id="{DC2C12FE-4EC3-40C7-8028-3EDE99BA4F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0"/>
              <a:ext cx="828631" cy="3052263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70AD47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6296CD3A-A626-4E80-9F8F-88FF4F9CA1FF}"/>
                </a:ext>
              </a:extLst>
            </p:cNvPr>
            <p:cNvSpPr txBox="1"/>
            <p:nvPr/>
          </p:nvSpPr>
          <p:spPr>
            <a:xfrm>
              <a:off x="2310574" y="6372066"/>
              <a:ext cx="2276953" cy="7700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47" name="Round Diagonal Corner Rectangle 8">
              <a:extLst>
                <a:ext uri="{FF2B5EF4-FFF2-40B4-BE49-F238E27FC236}">
                  <a16:creationId xmlns:a16="http://schemas.microsoft.com/office/drawing/2014/main" id="{AFE8EAE4-3802-4795-BB22-3038C401D57D}"/>
                </a:ext>
              </a:extLst>
            </p:cNvPr>
            <p:cNvSpPr/>
            <p:nvPr/>
          </p:nvSpPr>
          <p:spPr>
            <a:xfrm flipV="1">
              <a:off x="1275608" y="6330946"/>
              <a:ext cx="852450" cy="820481"/>
            </a:xfrm>
            <a:prstGeom prst="round2DiagRect">
              <a:avLst/>
            </a:prstGeom>
            <a:solidFill>
              <a:srgbClr val="70AD47">
                <a:lumMod val="75000"/>
              </a:srgbClr>
            </a:solidFill>
            <a:ln w="571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8" name="Freeform 9">
              <a:extLst>
                <a:ext uri="{FF2B5EF4-FFF2-40B4-BE49-F238E27FC236}">
                  <a16:creationId xmlns:a16="http://schemas.microsoft.com/office/drawing/2014/main" id="{F97C12CC-D1DD-4E5F-847C-E0B9B7CAE4E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03701" y="6378164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21809431-29E6-4C11-8137-FAB33FA49DD0}"/>
                  </a:ext>
                </a:extLst>
              </p:cNvPr>
              <p:cNvSpPr/>
              <p:nvPr/>
            </p:nvSpPr>
            <p:spPr>
              <a:xfrm>
                <a:off x="1730613" y="3489708"/>
                <a:ext cx="21594665" cy="17075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uy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ộ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𝒔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4800" b="1" i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</m:t>
                      </m:r>
                    </m:oMath>
                  </m:oMathPara>
                </a14:m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. 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đ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ờ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đ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sSub>
                        <m:sSub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4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800" b="1" dirty="0" err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</m:oMath>
                  </m:oMathPara>
                </a14:m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21809431-29E6-4C11-8137-FAB33FA49D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0613" y="3489708"/>
                <a:ext cx="21594665" cy="17075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5AA6C6BA-4274-4AF3-A3AD-6708F2989816}"/>
                  </a:ext>
                </a:extLst>
              </p:cNvPr>
              <p:cNvSpPr txBox="1"/>
              <p:nvPr/>
            </p:nvSpPr>
            <p:spPr>
              <a:xfrm>
                <a:off x="911413" y="7909502"/>
                <a:ext cx="15625573" cy="9777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𝒗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5AA6C6BA-4274-4AF3-A3AD-6708F29898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413" y="7909502"/>
                <a:ext cx="15625573" cy="977704"/>
              </a:xfrm>
              <a:prstGeom prst="rect">
                <a:avLst/>
              </a:prstGeom>
              <a:blipFill>
                <a:blip r:embed="rId8"/>
                <a:stretch>
                  <a:fillRect l="-1600" b="-27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5CBBAB88-5EDC-49A8-9E78-9238BCC45C49}"/>
                  </a:ext>
                </a:extLst>
              </p:cNvPr>
              <p:cNvSpPr txBox="1"/>
              <p:nvPr/>
            </p:nvSpPr>
            <p:spPr>
              <a:xfrm>
                <a:off x="1461345" y="9165145"/>
                <a:ext cx="8870081" cy="1705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5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5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lim>
                      </m:limLow>
                      <m:f>
                        <m:f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  <m:d>
                            <m:dPr>
                              <m:ctrlP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  <m:d>
                            <m:dPr>
                              <m:ctrlP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num>
                        <m:den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5CBBAB88-5EDC-49A8-9E78-9238BCC45C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345" y="9165145"/>
                <a:ext cx="8870081" cy="170508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4B088F7E-F4BE-450B-8C7B-C8FF476989A6}"/>
                  </a:ext>
                </a:extLst>
              </p:cNvPr>
              <p:cNvSpPr txBox="1"/>
              <p:nvPr/>
            </p:nvSpPr>
            <p:spPr>
              <a:xfrm>
                <a:off x="9470977" y="9127186"/>
                <a:ext cx="4937113" cy="17810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lim>
                      </m:limLow>
                      <m:f>
                        <m:f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4B088F7E-F4BE-450B-8C7B-C8FF476989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0977" y="9127186"/>
                <a:ext cx="4937113" cy="17810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A4697AE0-8701-4B30-A1D7-8381DFD5A233}"/>
                  </a:ext>
                </a:extLst>
              </p:cNvPr>
              <p:cNvSpPr txBox="1"/>
              <p:nvPr/>
            </p:nvSpPr>
            <p:spPr>
              <a:xfrm>
                <a:off x="14055750" y="9271985"/>
                <a:ext cx="7129437" cy="18226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lim>
                      </m:limLow>
                      <m:f>
                        <m:f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  <m:d>
                            <m:dPr>
                              <m:ctrlP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5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5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A4697AE0-8701-4B30-A1D7-8381DFD5A2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5750" y="9271985"/>
                <a:ext cx="7129437" cy="182261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786E4007-5C4C-448F-81CA-ED1F4BA56046}"/>
                  </a:ext>
                </a:extLst>
              </p:cNvPr>
              <p:cNvSpPr txBox="1"/>
              <p:nvPr/>
            </p:nvSpPr>
            <p:spPr>
              <a:xfrm>
                <a:off x="3882260" y="11548736"/>
                <a:ext cx="5588718" cy="11791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lim>
                      </m:limLow>
                      <m:d>
                        <m:dPr>
                          <m:ctrlP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5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786E4007-5C4C-448F-81CA-ED1F4BA560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2260" y="11548736"/>
                <a:ext cx="5588718" cy="117910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Oval 96">
            <a:extLst>
              <a:ext uri="{FF2B5EF4-FFF2-40B4-BE49-F238E27FC236}">
                <a16:creationId xmlns:a16="http://schemas.microsoft.com/office/drawing/2014/main" id="{8F60FE18-8426-43CD-905C-C140ADECFE5B}"/>
              </a:ext>
            </a:extLst>
          </p:cNvPr>
          <p:cNvSpPr/>
          <p:nvPr/>
        </p:nvSpPr>
        <p:spPr>
          <a:xfrm>
            <a:off x="12676214" y="5628134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14566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143" grpId="0" animBg="1"/>
      <p:bldP spid="68" grpId="0"/>
      <p:bldP spid="70" grpId="0"/>
      <p:bldP spid="71" grpId="0"/>
      <p:bldP spid="72" grpId="0"/>
      <p:bldP spid="78" grpId="0"/>
      <p:bldP spid="93" grpId="0"/>
      <p:bldP spid="9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3"/>
          <p:cNvSpPr txBox="1">
            <a:spLocks noChangeArrowheads="1"/>
          </p:cNvSpPr>
          <p:nvPr/>
        </p:nvSpPr>
        <p:spPr>
          <a:xfrm>
            <a:off x="1335087" y="1828800"/>
            <a:ext cx="22326600" cy="10545763"/>
          </a:xfrm>
          <a:prstGeom prst="rect">
            <a:avLst/>
          </a:prstGeom>
        </p:spPr>
        <p:txBody>
          <a:bodyPr/>
          <a:lstStyle>
            <a:lvl1pPr marL="816479" indent="-81647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7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769038" indent="-680399" algn="l" defTabSz="21772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6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21597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810236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898875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987514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76153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64792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253431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vi-VN" altLang="vi-VN" sz="40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ụng hàm trong </a:t>
            </a:r>
            <a:r>
              <a:rPr lang="en-US" altLang="vi-VN" sz="40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altLang="vi-VN" sz="40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ý</a:t>
            </a:r>
            <a:r>
              <a:rPr lang="vi-VN" altLang="vi-VN" sz="40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en-US" altLang="vi-VN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ức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m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ông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vi-VN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 tụ điện thì dòng điện là đạo hàm của điện áp. </a:t>
            </a:r>
            <a:endParaRPr lang="en-US" altLang="vi-VN" sz="4000" b="1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80000"/>
              </a:lnSpc>
            </a:pPr>
            <a:r>
              <a:rPr lang="vi-VN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 cuộn cảm thì điện áp là đạo hàm của dòng điện.</a:t>
            </a:r>
          </a:p>
          <a:p>
            <a:pPr>
              <a:lnSpc>
                <a:spcPct val="80000"/>
              </a:lnSpc>
            </a:pPr>
            <a:r>
              <a:rPr lang="vi-VN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 dao động điện từ thì cường độ dòng điện là đạo hàm của điện tích biến thiên theo thời gian.</a:t>
            </a:r>
            <a:endParaRPr lang="en-US" altLang="vi-VN" sz="4000" b="1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vi-VN" altLang="vi-VN" sz="40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ụng trong hoá học.</a:t>
            </a:r>
            <a:r>
              <a:rPr lang="en-US" altLang="vi-VN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vi-VN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endParaRPr lang="en-US" altLang="vi-VN" sz="40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ận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ốc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ản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́ng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́c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̀i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̣i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̀i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ểm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ất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vi-VN" altLang="vi-VN" sz="40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́ng dụng trong sinh học</a:t>
            </a:r>
            <a:r>
              <a:rPr lang="en-US" altLang="vi-VN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ự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ăng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ởng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ân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endParaRPr lang="en-US" altLang="vi-VN" sz="4000" b="1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vi-VN" altLang="vi-VN" sz="40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 của đạo hàm vào thực tế thì hầu như ngành nào cũng có.</a:t>
            </a:r>
            <a:endParaRPr lang="en-US" altLang="vi-VN" sz="40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lang="vi-VN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 khoa học tự nhiên, kĩ thuật, công nghệ, đến các bài toán trong các quá trình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a học xã hội</a:t>
            </a:r>
            <a:endParaRPr lang="en-US" altLang="vi-VN" sz="4000" b="1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lang="en-US" altLang="vi-VN" sz="4000" b="1" u="sng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>
              <a:lnSpc>
                <a:spcPct val="80000"/>
              </a:lnSpc>
            </a:pPr>
            <a:r>
              <a:rPr lang="vi-VN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 ngành cơ học lưu chất thì lưu lượng là đạo hàm của khối lượng lưu chất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>
              <a:lnSpc>
                <a:spcPct val="80000"/>
              </a:lnSpc>
            </a:pP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nh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i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u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óa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nh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endParaRPr lang="en-US" altLang="vi-VN" sz="4000" b="1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ệc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ây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ng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 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ấp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n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,giải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ức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,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i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iêng</a:t>
            </a:r>
            <a:r>
              <a:rPr lang="en-US" altLang="vi-VN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….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Explosion 2 3"/>
          <p:cNvSpPr/>
          <p:nvPr/>
        </p:nvSpPr>
        <p:spPr>
          <a:xfrm>
            <a:off x="6059487" y="2667000"/>
            <a:ext cx="12877800" cy="9448800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solidFill>
                  <a:prstClr val="white"/>
                </a:solidFill>
              </a:rPr>
              <a:t>Cuộc</a:t>
            </a:r>
            <a:r>
              <a:rPr lang="en-US" sz="6000" dirty="0">
                <a:solidFill>
                  <a:prstClr val="white"/>
                </a:solidFill>
              </a:rPr>
              <a:t> </a:t>
            </a:r>
            <a:r>
              <a:rPr lang="en-US" sz="6000" dirty="0" err="1">
                <a:solidFill>
                  <a:prstClr val="white"/>
                </a:solidFill>
              </a:rPr>
              <a:t>sống</a:t>
            </a:r>
            <a:r>
              <a:rPr lang="en-US" sz="6000" dirty="0">
                <a:solidFill>
                  <a:prstClr val="white"/>
                </a:solidFill>
              </a:rPr>
              <a:t> </a:t>
            </a:r>
            <a:r>
              <a:rPr lang="en-US" sz="6000" dirty="0" err="1">
                <a:solidFill>
                  <a:prstClr val="white"/>
                </a:solidFill>
              </a:rPr>
              <a:t>cần</a:t>
            </a:r>
            <a:r>
              <a:rPr lang="en-US" sz="6000" dirty="0">
                <a:solidFill>
                  <a:prstClr val="white"/>
                </a:solidFill>
              </a:rPr>
              <a:t> </a:t>
            </a:r>
            <a:r>
              <a:rPr lang="en-US" sz="6000" dirty="0" err="1">
                <a:solidFill>
                  <a:prstClr val="white"/>
                </a:solidFill>
              </a:rPr>
              <a:t>có</a:t>
            </a:r>
            <a:r>
              <a:rPr lang="en-US" sz="6000" dirty="0">
                <a:solidFill>
                  <a:prstClr val="white"/>
                </a:solidFill>
              </a:rPr>
              <a:t> </a:t>
            </a:r>
            <a:r>
              <a:rPr lang="en-US" sz="6000" dirty="0" err="1">
                <a:solidFill>
                  <a:prstClr val="white"/>
                </a:solidFill>
              </a:rPr>
              <a:t>Đạo</a:t>
            </a:r>
            <a:r>
              <a:rPr lang="en-US" sz="6000" dirty="0">
                <a:solidFill>
                  <a:prstClr val="white"/>
                </a:solidFill>
              </a:rPr>
              <a:t> </a:t>
            </a:r>
            <a:r>
              <a:rPr lang="en-US" sz="6000" dirty="0" err="1">
                <a:solidFill>
                  <a:prstClr val="white"/>
                </a:solidFill>
              </a:rPr>
              <a:t>hàm</a:t>
            </a:r>
            <a:r>
              <a:rPr lang="en-US" sz="6000" dirty="0">
                <a:solidFill>
                  <a:prstClr val="white"/>
                </a:solidFill>
              </a:rPr>
              <a:t> ?</a:t>
            </a:r>
            <a:endParaRPr lang="vi-VN" sz="6000" dirty="0">
              <a:solidFill>
                <a:prstClr val="white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534988" y="1600200"/>
            <a:ext cx="23317199" cy="117348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038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4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4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1220787" y="1828800"/>
            <a:ext cx="22250400" cy="10665659"/>
            <a:chOff x="1373187" y="1828800"/>
            <a:chExt cx="22250400" cy="10665659"/>
          </a:xfrm>
        </p:grpSpPr>
        <p:grpSp>
          <p:nvGrpSpPr>
            <p:cNvPr id="9" name="Group 41"/>
            <p:cNvGrpSpPr>
              <a:grpSpLocks/>
            </p:cNvGrpSpPr>
            <p:nvPr/>
          </p:nvGrpSpPr>
          <p:grpSpPr bwMode="auto">
            <a:xfrm>
              <a:off x="1373187" y="1828800"/>
              <a:ext cx="22250400" cy="10665659"/>
              <a:chOff x="240" y="2928"/>
              <a:chExt cx="5136" cy="2221"/>
            </a:xfrm>
          </p:grpSpPr>
          <p:sp>
            <p:nvSpPr>
              <p:cNvPr id="13" name="AutoShape 8" descr="Parchment"/>
              <p:cNvSpPr>
                <a:spLocks noChangeArrowheads="1"/>
              </p:cNvSpPr>
              <p:nvPr/>
            </p:nvSpPr>
            <p:spPr bwMode="auto">
              <a:xfrm>
                <a:off x="240" y="2928"/>
                <a:ext cx="5088" cy="2221"/>
              </a:xfrm>
              <a:prstGeom prst="horizontalScroll">
                <a:avLst>
                  <a:gd name="adj" fmla="val 12500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vi-VN" altLang="vi-VN">
                  <a:solidFill>
                    <a:prstClr val="black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39" y="3264"/>
                    <a:ext cx="4737" cy="166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en-US" altLang="vi-VN" sz="4400" b="1" u="sng" dirty="0" err="1">
                        <a:solidFill>
                          <a:srgbClr val="C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Ghi</a:t>
                    </a:r>
                    <a:r>
                      <a:rPr lang="en-US" altLang="vi-VN" sz="4400" b="1" u="sng" dirty="0">
                        <a:solidFill>
                          <a:srgbClr val="C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altLang="vi-VN" sz="4400" b="1" u="sng" dirty="0" err="1">
                        <a:solidFill>
                          <a:srgbClr val="C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hớ</a:t>
                    </a:r>
                    <a:endParaRPr lang="en-US" altLang="vi-VN" sz="4400" b="1" u="sng" dirty="0">
                      <a:solidFill>
                        <a:srgbClr val="C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pPr>
                      <a:spcBef>
                        <a:spcPct val="30000"/>
                      </a:spcBef>
                      <a:spcAft>
                        <a:spcPct val="30000"/>
                      </a:spcAft>
                    </a:pPr>
                    <a:r>
                      <a:rPr lang="en-US" altLang="vi-VN" sz="4400" b="1" dirty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1. </a:t>
                    </a:r>
                    <a:r>
                      <a:rPr lang="en-US" altLang="vi-VN" sz="4400" b="1" dirty="0" err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ịnh</a:t>
                    </a:r>
                    <a:r>
                      <a:rPr lang="en-US" altLang="vi-VN" sz="4400" b="1" dirty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altLang="vi-VN" sz="4400" b="1" dirty="0" err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ghĩa</a:t>
                    </a:r>
                    <a:r>
                      <a:rPr lang="en-US" altLang="vi-VN" sz="4400" b="1" dirty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altLang="vi-VN" sz="4400" b="1" dirty="0" err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ạo</a:t>
                    </a:r>
                    <a:r>
                      <a:rPr lang="en-US" altLang="vi-VN" sz="4400" b="1" dirty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altLang="vi-VN" sz="4400" b="1" dirty="0" err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àm</a:t>
                    </a:r>
                    <a:r>
                      <a:rPr lang="en-US" altLang="vi-VN" sz="4400" b="1" dirty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altLang="vi-VN" sz="4400" b="1" dirty="0" err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ại</a:t>
                    </a:r>
                    <a:r>
                      <a:rPr lang="en-US" altLang="vi-VN" sz="4400" b="1" dirty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1 </a:t>
                    </a:r>
                    <a:r>
                      <a:rPr lang="en-US" altLang="vi-VN" sz="4400" b="1" dirty="0" err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iểm</a:t>
                    </a:r>
                    <a:r>
                      <a:rPr lang="en-US" altLang="vi-VN" sz="4400" b="1" dirty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:</a:t>
                    </a:r>
                  </a:p>
                  <a:p>
                    <a:pPr>
                      <a:spcBef>
                        <a:spcPct val="30000"/>
                      </a:spcBef>
                      <a:spcAft>
                        <a:spcPct val="30000"/>
                      </a:spcAft>
                    </a:pPr>
                    <a:r>
                      <a:rPr lang="en-US" altLang="vi-VN" sz="4400" b="1" dirty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2. </a:t>
                    </a:r>
                    <a:r>
                      <a:rPr lang="en-US" altLang="vi-VN" sz="4400" b="1" dirty="0" err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ách</a:t>
                    </a:r>
                    <a:r>
                      <a:rPr lang="en-US" altLang="vi-VN" sz="4400" b="1" dirty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altLang="vi-VN" sz="4400" b="1" dirty="0" err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ính</a:t>
                    </a:r>
                    <a:r>
                      <a:rPr lang="en-US" altLang="vi-VN" sz="4400" b="1" dirty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altLang="vi-VN" sz="4400" b="1" dirty="0" err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ạo</a:t>
                    </a:r>
                    <a:r>
                      <a:rPr lang="en-US" altLang="vi-VN" sz="4400" b="1" dirty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altLang="vi-VN" sz="4400" b="1" dirty="0" err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àm</a:t>
                    </a:r>
                    <a:r>
                      <a:rPr lang="en-US" altLang="vi-VN" sz="4400" b="1" dirty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altLang="vi-VN" sz="4400" b="1" dirty="0" err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ằng</a:t>
                    </a:r>
                    <a:r>
                      <a:rPr lang="en-US" altLang="vi-VN" sz="4400" b="1" dirty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altLang="vi-VN" sz="4400" b="1" dirty="0" err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ịnh</a:t>
                    </a:r>
                    <a:r>
                      <a:rPr lang="en-US" altLang="vi-VN" sz="4400" b="1" dirty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altLang="vi-VN" sz="4400" b="1" dirty="0" err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ghĩa</a:t>
                    </a:r>
                    <a:endParaRPr lang="en-US" altLang="vi-VN" sz="4400" b="1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r>
                      <a:rPr lang="vi-VN" sz="4400" b="1" i="1" dirty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ước 1</a:t>
                    </a:r>
                    <a:r>
                      <a:rPr lang="vi-VN" sz="4400" b="1" dirty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:</a:t>
                    </a:r>
                    <a:r>
                      <a:rPr lang="vi-VN" sz="4400" dirty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vi-VN" sz="4400" b="1" dirty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Giả sử </a:t>
                    </a:r>
                    <a14:m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vi-VN" sz="4400" b="1" i="1" smtClean="0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400" b="1" i="1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vi-VN" sz="4400" b="1" i="1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4400" b="1" i="1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vi-VN" sz="4400" b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sz="4400" b="1" dirty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à số gia của đối số tại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400" b="1" i="1" smtClean="0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4400" b="1" i="1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oMath>
                    </a14:m>
                    <a:r>
                      <a:rPr lang="vi-VN" sz="4400" b="1" dirty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, tính</a:t>
                    </a:r>
                  </a:p>
                  <a:p>
                    <a:endParaRPr lang="en-US" sz="4400" b="1" i="1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endParaRPr lang="vi-VN" sz="4400" b="1" i="1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r>
                      <a:rPr lang="vi-VN" sz="4400" b="1" i="1" dirty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ước 2</a:t>
                    </a:r>
                    <a:r>
                      <a:rPr lang="vi-VN" sz="4400" b="1" dirty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:</a:t>
                    </a:r>
                    <a:r>
                      <a:rPr lang="vi-VN" sz="4400" dirty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vi-VN" sz="4400" b="1" dirty="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ìm </a:t>
                    </a:r>
                    <a14:m>
                      <m:oMath xmlns:m="http://schemas.openxmlformats.org/officeDocument/2006/math">
                        <m:limLow>
                          <m:limLowPr>
                            <m:ctrlPr>
                              <a:rPr lang="vi-VN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vi-VN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𝒍𝒊𝒎</m:t>
                            </m:r>
                          </m:e>
                          <m:lim>
                            <m:r>
                              <a:rPr lang="vi-VN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vi-VN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400" b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vi-VN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lim>
                        </m:limLow>
                        <m:f>
                          <m:fPr>
                            <m:ctrlPr>
                              <a:rPr lang="vi-VN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vi-VN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num>
                          <m:den>
                            <m:r>
                              <a:rPr lang="vi-VN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vi-VN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a14:m>
                    <a:endParaRPr lang="vi-VN" sz="4400" b="1" dirty="0">
                      <a:solidFill>
                        <a:srgbClr val="C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endParaRPr lang="en-US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endParaRPr lang="en-US" dirty="0">
                      <a:solidFill>
                        <a:prstClr val="black"/>
                      </a:solidFill>
                      <a:latin typeface="Calibri"/>
                    </a:endParaRPr>
                  </a:p>
                  <a:p>
                    <a:endParaRPr lang="vi-VN" dirty="0">
                      <a:solidFill>
                        <a:prstClr val="black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4" name="Text Box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39" y="3264"/>
                    <a:ext cx="4737" cy="1664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1218" t="-1602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8128876" y="7505700"/>
                  <a:ext cx="6578211" cy="75405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vi-V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vi-VN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vi-VN" b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vi-V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  <m:r>
                          <a:rPr lang="vi-VN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vi-VN" b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28876" y="7505700"/>
                  <a:ext cx="6578211" cy="75405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13985081" y="3913864"/>
                  <a:ext cx="7315200" cy="1487971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76200">
                  <a:solidFill>
                    <a:srgbClr val="FF0000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(</m:t>
                        </m:r>
                        <m:sSub>
                          <m:sSubPr>
                            <m:ctrlPr>
                              <a:rPr lang="vi-VN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vi-VN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limLow>
                          <m:limLowPr>
                            <m:ctrlPr>
                              <a:rPr lang="vi-VN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vi-VN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𝒍𝒊𝒎</m:t>
                            </m:r>
                          </m:e>
                          <m:lim>
                            <m:r>
                              <a:rPr lang="vi-VN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vi-VN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lim>
                        </m:limLow>
                        <m:f>
                          <m:fPr>
                            <m:ctrlPr>
                              <a:rPr lang="vi-VN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"/>
                                <m:ctrlPr>
                                  <a:rPr lang="vi-VN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  <m:r>
                                  <a:rPr lang="vi-VN" b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vi-VN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vi-VN" b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)−</m:t>
                                </m:r>
                                <m:r>
                                  <a:rPr lang="vi-VN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  <m:r>
                                  <a:rPr lang="vi-VN" b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vi-VN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vi-VN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vi-VN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vi-VN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vi-VN" b="1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85081" y="3913864"/>
                  <a:ext cx="7315200" cy="148797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76200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2491472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CHƯƠNG V                                  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1. ĐỊNH NGHĨA VÀ Ý NGHĨA ĐẠO HÀM</a:t>
            </a:r>
            <a:endParaRPr lang="vi-VN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10">
            <a:extLst>
              <a:ext uri="{FF2B5EF4-FFF2-40B4-BE49-F238E27FC236}">
                <a16:creationId xmlns:a16="http://schemas.microsoft.com/office/drawing/2014/main" id="{FA40520E-B8A3-49A8-A144-42EC12A328B0}"/>
              </a:ext>
            </a:extLst>
          </p:cNvPr>
          <p:cNvGrpSpPr/>
          <p:nvPr/>
        </p:nvGrpSpPr>
        <p:grpSpPr>
          <a:xfrm>
            <a:off x="534987" y="5732296"/>
            <a:ext cx="23241000" cy="7755104"/>
            <a:chOff x="1270511" y="5867400"/>
            <a:chExt cx="23037432" cy="7856755"/>
          </a:xfrm>
        </p:grpSpPr>
        <p:sp>
          <p:nvSpPr>
            <p:cNvPr id="7" name="Rounded Rectangle 52">
              <a:extLst>
                <a:ext uri="{FF2B5EF4-FFF2-40B4-BE49-F238E27FC236}">
                  <a16:creationId xmlns:a16="http://schemas.microsoft.com/office/drawing/2014/main" id="{F1DB4A86-37E8-4B72-8C4F-C7DFCDB4C351}"/>
                </a:ext>
              </a:extLst>
            </p:cNvPr>
            <p:cNvSpPr/>
            <p:nvPr/>
          </p:nvSpPr>
          <p:spPr>
            <a:xfrm>
              <a:off x="1272210" y="6139009"/>
              <a:ext cx="23035733" cy="758514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50000"/>
                </a:lnSpc>
              </a:pP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</p:txBody>
        </p:sp>
        <p:grpSp>
          <p:nvGrpSpPr>
            <p:cNvPr id="8" name="Group 60">
              <a:extLst>
                <a:ext uri="{FF2B5EF4-FFF2-40B4-BE49-F238E27FC236}">
                  <a16:creationId xmlns:a16="http://schemas.microsoft.com/office/drawing/2014/main" id="{6373E7E3-283E-4441-A7C9-84A0DB40D335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4AD2D41D-8522-4298-A556-4A580F0909A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0714570-A449-4BB8-AAEB-4AC451E8A13F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" name="Round Diagonal Corner Rectangle 58">
                <a:extLst>
                  <a:ext uri="{FF2B5EF4-FFF2-40B4-BE49-F238E27FC236}">
                    <a16:creationId xmlns:a16="http://schemas.microsoft.com/office/drawing/2014/main" id="{FDA9024D-64AF-432F-8C63-2BB0CE19A1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DDB588AE-F4BC-4934-8368-A13C3586CF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4" name="Rounded Rectangle 61">
            <a:extLst>
              <a:ext uri="{FF2B5EF4-FFF2-40B4-BE49-F238E27FC236}">
                <a16:creationId xmlns:a16="http://schemas.microsoft.com/office/drawing/2014/main" id="{0267C092-B8E2-4807-92B4-258AFC5D0A78}"/>
              </a:ext>
            </a:extLst>
          </p:cNvPr>
          <p:cNvSpPr/>
          <p:nvPr/>
        </p:nvSpPr>
        <p:spPr>
          <a:xfrm>
            <a:off x="687387" y="3199890"/>
            <a:ext cx="23063016" cy="2445849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just">
              <a:lnSpc>
                <a:spcPct val="150000"/>
              </a:lnSpc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</a:p>
          <a:p>
            <a:pPr algn="just"/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grpSp>
        <p:nvGrpSpPr>
          <p:cNvPr id="15" name="Group 67">
            <a:extLst>
              <a:ext uri="{FF2B5EF4-FFF2-40B4-BE49-F238E27FC236}">
                <a16:creationId xmlns:a16="http://schemas.microsoft.com/office/drawing/2014/main" id="{C8818BBD-D60F-43DB-AEAB-23904D4A813B}"/>
              </a:ext>
            </a:extLst>
          </p:cNvPr>
          <p:cNvGrpSpPr/>
          <p:nvPr/>
        </p:nvGrpSpPr>
        <p:grpSpPr>
          <a:xfrm>
            <a:off x="677832" y="2790348"/>
            <a:ext cx="4296105" cy="944929"/>
            <a:chOff x="1311958" y="3405486"/>
            <a:chExt cx="4215763" cy="940513"/>
          </a:xfrm>
        </p:grpSpPr>
        <p:sp>
          <p:nvSpPr>
            <p:cNvPr id="16" name="Freeform 20">
              <a:extLst>
                <a:ext uri="{FF2B5EF4-FFF2-40B4-BE49-F238E27FC236}">
                  <a16:creationId xmlns:a16="http://schemas.microsoft.com/office/drawing/2014/main" id="{D3775C02-C826-4BB1-92C7-89AA4FF17D0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403501" y="2188968"/>
              <a:ext cx="793396" cy="3455044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0C38295-BBF7-4887-B989-F002AE22156C}"/>
                </a:ext>
              </a:extLst>
            </p:cNvPr>
            <p:cNvSpPr txBox="1"/>
            <p:nvPr/>
          </p:nvSpPr>
          <p:spPr>
            <a:xfrm>
              <a:off x="2282557" y="3468435"/>
              <a:ext cx="3121197" cy="7964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oán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</a:p>
          </p:txBody>
        </p:sp>
        <p:grpSp>
          <p:nvGrpSpPr>
            <p:cNvPr id="18" name="Group 70">
              <a:extLst>
                <a:ext uri="{FF2B5EF4-FFF2-40B4-BE49-F238E27FC236}">
                  <a16:creationId xmlns:a16="http://schemas.microsoft.com/office/drawing/2014/main" id="{7CA46623-809D-4FC3-8F17-3C777110F9F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22C00AF2-7805-438A-9C37-57DD7D5AE4D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Freeform 13">
                <a:extLst>
                  <a:ext uri="{FF2B5EF4-FFF2-40B4-BE49-F238E27FC236}">
                    <a16:creationId xmlns:a16="http://schemas.microsoft.com/office/drawing/2014/main" id="{AAE66F94-C04E-4E93-86D9-90AE6E87AAE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4">
                <a:extLst>
                  <a:ext uri="{FF2B5EF4-FFF2-40B4-BE49-F238E27FC236}">
                    <a16:creationId xmlns:a16="http://schemas.microsoft.com/office/drawing/2014/main" id="{04685B8D-4D96-47AB-968F-B8F83EBFBD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3DBA86AC-FCBE-45F9-BE93-D36F88C0480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16">
                <a:extLst>
                  <a:ext uri="{FF2B5EF4-FFF2-40B4-BE49-F238E27FC236}">
                    <a16:creationId xmlns:a16="http://schemas.microsoft.com/office/drawing/2014/main" id="{C7943659-1CF4-4F39-823E-69F6DCF716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17">
                <a:extLst>
                  <a:ext uri="{FF2B5EF4-FFF2-40B4-BE49-F238E27FC236}">
                    <a16:creationId xmlns:a16="http://schemas.microsoft.com/office/drawing/2014/main" id="{FD766438-579D-413C-BBB2-BE744F34B3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18">
                <a:extLst>
                  <a:ext uri="{FF2B5EF4-FFF2-40B4-BE49-F238E27FC236}">
                    <a16:creationId xmlns:a16="http://schemas.microsoft.com/office/drawing/2014/main" id="{CC75DA0D-089B-44CF-80D6-1938FAE014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9">
                <a:extLst>
                  <a:ext uri="{FF2B5EF4-FFF2-40B4-BE49-F238E27FC236}">
                    <a16:creationId xmlns:a16="http://schemas.microsoft.com/office/drawing/2014/main" id="{A44E27F3-0D87-4D3A-A770-7FED82AD9DF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0">
                <a:extLst>
                  <a:ext uri="{FF2B5EF4-FFF2-40B4-BE49-F238E27FC236}">
                    <a16:creationId xmlns:a16="http://schemas.microsoft.com/office/drawing/2014/main" id="{D394F8FA-9784-463D-87FA-E9623F03F7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1">
                <a:extLst>
                  <a:ext uri="{FF2B5EF4-FFF2-40B4-BE49-F238E27FC236}">
                    <a16:creationId xmlns:a16="http://schemas.microsoft.com/office/drawing/2014/main" id="{EEF40E7B-A146-4AE3-A5FF-5EB7B9F4E9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2">
                <a:extLst>
                  <a:ext uri="{FF2B5EF4-FFF2-40B4-BE49-F238E27FC236}">
                    <a16:creationId xmlns:a16="http://schemas.microsoft.com/office/drawing/2014/main" id="{EBE70D44-A474-483F-97E7-7CFE076686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3">
                <a:extLst>
                  <a:ext uri="{FF2B5EF4-FFF2-40B4-BE49-F238E27FC236}">
                    <a16:creationId xmlns:a16="http://schemas.microsoft.com/office/drawing/2014/main" id="{B911A883-C8B0-416C-954C-2E95763B072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4">
                <a:extLst>
                  <a:ext uri="{FF2B5EF4-FFF2-40B4-BE49-F238E27FC236}">
                    <a16:creationId xmlns:a16="http://schemas.microsoft.com/office/drawing/2014/main" id="{A78ADBEB-8217-48D8-A137-743C94209B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5">
                <a:extLst>
                  <a:ext uri="{FF2B5EF4-FFF2-40B4-BE49-F238E27FC236}">
                    <a16:creationId xmlns:a16="http://schemas.microsoft.com/office/drawing/2014/main" id="{977A743B-0C38-4275-89B9-AA033C7D50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6">
                <a:extLst>
                  <a:ext uri="{FF2B5EF4-FFF2-40B4-BE49-F238E27FC236}">
                    <a16:creationId xmlns:a16="http://schemas.microsoft.com/office/drawing/2014/main" id="{8020B320-129C-41A7-9EAC-D9F924C6F3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7">
                <a:extLst>
                  <a:ext uri="{FF2B5EF4-FFF2-40B4-BE49-F238E27FC236}">
                    <a16:creationId xmlns:a16="http://schemas.microsoft.com/office/drawing/2014/main" id="{AF7662D8-5F24-452C-B78A-FD9318683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8">
                <a:extLst>
                  <a:ext uri="{FF2B5EF4-FFF2-40B4-BE49-F238E27FC236}">
                    <a16:creationId xmlns:a16="http://schemas.microsoft.com/office/drawing/2014/main" id="{2779286E-238B-46A7-94FF-E37212AE1D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9">
                <a:extLst>
                  <a:ext uri="{FF2B5EF4-FFF2-40B4-BE49-F238E27FC236}">
                    <a16:creationId xmlns:a16="http://schemas.microsoft.com/office/drawing/2014/main" id="{60A7A01A-312F-4760-A310-08AACE2DB8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0">
                <a:extLst>
                  <a:ext uri="{FF2B5EF4-FFF2-40B4-BE49-F238E27FC236}">
                    <a16:creationId xmlns:a16="http://schemas.microsoft.com/office/drawing/2014/main" id="{68FEC927-9576-4A82-9B21-0BD689048B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31">
                <a:extLst>
                  <a:ext uri="{FF2B5EF4-FFF2-40B4-BE49-F238E27FC236}">
                    <a16:creationId xmlns:a16="http://schemas.microsoft.com/office/drawing/2014/main" id="{45421168-3592-48C9-B014-E1C2E5BD3D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32">
                <a:extLst>
                  <a:ext uri="{FF2B5EF4-FFF2-40B4-BE49-F238E27FC236}">
                    <a16:creationId xmlns:a16="http://schemas.microsoft.com/office/drawing/2014/main" id="{99594299-08AA-4729-8B71-9122187779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33">
                <a:extLst>
                  <a:ext uri="{FF2B5EF4-FFF2-40B4-BE49-F238E27FC236}">
                    <a16:creationId xmlns:a16="http://schemas.microsoft.com/office/drawing/2014/main" id="{6E56A455-C81C-4D49-8886-C5A675C683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34">
                <a:extLst>
                  <a:ext uri="{FF2B5EF4-FFF2-40B4-BE49-F238E27FC236}">
                    <a16:creationId xmlns:a16="http://schemas.microsoft.com/office/drawing/2014/main" id="{C9E57C9E-342D-405E-B634-C692374E35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35">
                <a:extLst>
                  <a:ext uri="{FF2B5EF4-FFF2-40B4-BE49-F238E27FC236}">
                    <a16:creationId xmlns:a16="http://schemas.microsoft.com/office/drawing/2014/main" id="{24D363E6-DAA1-48A7-BC96-657FBC48FB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36">
                <a:extLst>
                  <a:ext uri="{FF2B5EF4-FFF2-40B4-BE49-F238E27FC236}">
                    <a16:creationId xmlns:a16="http://schemas.microsoft.com/office/drawing/2014/main" id="{6B559EB4-5539-4730-9EE5-B4C96A8FC2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48915" y="3608638"/>
                <a:ext cx="22444846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chuyển động của chất điểm trên trụ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𝐬</m:t>
                        </m:r>
                      </m:e>
                      <m:sup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𝑶𝒔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Quãng đường của chuyển động là hàm số của thời gian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vận tốc tức thời của chuyển động tại thời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 sz="44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915" y="3608638"/>
                <a:ext cx="22444846" cy="2123658"/>
              </a:xfrm>
              <a:prstGeom prst="rect">
                <a:avLst/>
              </a:prstGeom>
              <a:blipFill>
                <a:blip r:embed="rId4"/>
                <a:stretch>
                  <a:fillRect l="-1114" t="-6322" r="-1086" b="-12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 Box 10"/>
              <p:cNvSpPr txBox="1">
                <a:spLocks noChangeArrowheads="1"/>
              </p:cNvSpPr>
              <p:nvPr/>
            </p:nvSpPr>
            <p:spPr bwMode="auto">
              <a:xfrm>
                <a:off x="1068205" y="6482576"/>
                <a:ext cx="19105543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vi-VN" sz="4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ãng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altLang="vi-VN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0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8205" y="6482576"/>
                <a:ext cx="19105543" cy="769441"/>
              </a:xfrm>
              <a:prstGeom prst="rect">
                <a:avLst/>
              </a:prstGeom>
              <a:blipFill>
                <a:blip r:embed="rId5"/>
                <a:stretch>
                  <a:fillRect l="-1276" t="-16535" r="-734" b="-354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 Box 13"/>
              <p:cNvSpPr txBox="1">
                <a:spLocks noChangeArrowheads="1"/>
              </p:cNvSpPr>
              <p:nvPr/>
            </p:nvSpPr>
            <p:spPr bwMode="auto">
              <a:xfrm>
                <a:off x="16384587" y="9354608"/>
                <a:ext cx="3552323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vi-VN" sz="3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{</a:t>
                </a:r>
                <a:r>
                  <a:rPr lang="en-US" altLang="vi-VN" sz="3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altLang="vi-VN" sz="3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3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altLang="vi-VN" sz="3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n </a:t>
                </a:r>
                <a:r>
                  <a:rPr lang="en-US" altLang="vi-VN" sz="3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altLang="vi-VN" sz="3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3200" b="1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vi-VN" sz="3200" b="1" i="1" smtClean="0">
                        <a:latin typeface="Cambria Math" panose="02040503050406030204" pitchFamily="18" charset="0"/>
                      </a:rPr>
                      <m:t>𝒕</m:t>
                    </m:r>
                    <m:r>
                      <a:rPr lang="vi-VN" sz="32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32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vi-VN" sz="3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</a:t>
                </a:r>
              </a:p>
            </p:txBody>
          </p:sp>
        </mc:Choice>
        <mc:Fallback xmlns="">
          <p:sp>
            <p:nvSpPr>
              <p:cNvPr id="83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384587" y="9354608"/>
                <a:ext cx="3552323" cy="1077218"/>
              </a:xfrm>
              <a:prstGeom prst="rect">
                <a:avLst/>
              </a:prstGeom>
              <a:blipFill>
                <a:blip r:embed="rId6"/>
                <a:stretch>
                  <a:fillRect t="-7955" b="-176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 Box 14"/>
              <p:cNvSpPr txBox="1">
                <a:spLocks noChangeArrowheads="1"/>
              </p:cNvSpPr>
              <p:nvPr/>
            </p:nvSpPr>
            <p:spPr bwMode="auto">
              <a:xfrm>
                <a:off x="19975719" y="9587820"/>
                <a:ext cx="164092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vi-VN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{</a:t>
                </a:r>
                <a:r>
                  <a:rPr lang="en-US" altLang="vi-VN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altLang="vi-VN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28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vi-VN" sz="28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vi-VN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</a:t>
                </a:r>
              </a:p>
            </p:txBody>
          </p:sp>
        </mc:Choice>
        <mc:Fallback xmlns="">
          <p:sp>
            <p:nvSpPr>
              <p:cNvPr id="8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975719" y="9587820"/>
                <a:ext cx="1640928" cy="523220"/>
              </a:xfrm>
              <a:prstGeom prst="rect">
                <a:avLst/>
              </a:prstGeom>
              <a:blipFill>
                <a:blip r:embed="rId7"/>
                <a:stretch>
                  <a:fillRect l="-7807" t="-13953" r="-6320" b="-302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Text Box 15"/>
          <p:cNvSpPr txBox="1">
            <a:spLocks noChangeArrowheads="1"/>
          </p:cNvSpPr>
          <p:nvPr/>
        </p:nvSpPr>
        <p:spPr bwMode="auto">
          <a:xfrm>
            <a:off x="21523467" y="9123124"/>
            <a:ext cx="16788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vi-VN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{</a:t>
            </a:r>
            <a:r>
              <a:rPr lang="en-US" altLang="vi-VN" sz="3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altLang="vi-VN" sz="3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}</a:t>
            </a:r>
          </a:p>
        </p:txBody>
      </p:sp>
      <p:graphicFrame>
        <p:nvGraphicFramePr>
          <p:cNvPr id="8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12622"/>
              </p:ext>
            </p:extLst>
          </p:nvPr>
        </p:nvGraphicFramePr>
        <p:xfrm>
          <a:off x="20369785" y="8340012"/>
          <a:ext cx="852797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304560" progId="Equation.DSMT4">
                  <p:embed/>
                </p:oleObj>
              </mc:Choice>
              <mc:Fallback>
                <p:oleObj name="Equation" r:id="rId8" imgW="444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9785" y="8340012"/>
                        <a:ext cx="852797" cy="58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74154"/>
              </p:ext>
            </p:extLst>
          </p:nvPr>
        </p:nvGraphicFramePr>
        <p:xfrm>
          <a:off x="21631058" y="8231605"/>
          <a:ext cx="924782" cy="643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266400" progId="Equation.DSMT4">
                  <p:embed/>
                </p:oleObj>
              </mc:Choice>
              <mc:Fallback>
                <p:oleObj name="Equation" r:id="rId10" imgW="355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1058" y="8231605"/>
                        <a:ext cx="924782" cy="643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Line 19"/>
          <p:cNvSpPr>
            <a:spLocks noChangeShapeType="1"/>
          </p:cNvSpPr>
          <p:nvPr/>
        </p:nvSpPr>
        <p:spPr bwMode="auto">
          <a:xfrm>
            <a:off x="16384587" y="9027980"/>
            <a:ext cx="6629797" cy="14657"/>
          </a:xfrm>
          <a:prstGeom prst="line">
            <a:avLst/>
          </a:prstGeom>
          <a:noFill/>
          <a:ln w="762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vi-VN"/>
          </a:p>
        </p:txBody>
      </p:sp>
      <p:cxnSp>
        <p:nvCxnSpPr>
          <p:cNvPr id="90" name="AutoShape 20"/>
          <p:cNvCxnSpPr>
            <a:cxnSpLocks noChangeShapeType="1"/>
          </p:cNvCxnSpPr>
          <p:nvPr/>
        </p:nvCxnSpPr>
        <p:spPr bwMode="auto">
          <a:xfrm rot="5400000" flipH="1" flipV="1">
            <a:off x="20002280" y="8665070"/>
            <a:ext cx="20638" cy="942975"/>
          </a:xfrm>
          <a:prstGeom prst="curvedConnector3">
            <a:avLst>
              <a:gd name="adj1" fmla="val -1878254"/>
            </a:avLst>
          </a:prstGeom>
          <a:noFill/>
          <a:ln w="76200" cap="rnd">
            <a:solidFill>
              <a:schemeClr val="accent1"/>
            </a:solidFill>
            <a:prstDash val="sysDot"/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1" name="Text Box 21"/>
          <p:cNvSpPr txBox="1">
            <a:spLocks noChangeArrowheads="1"/>
          </p:cNvSpPr>
          <p:nvPr/>
        </p:nvSpPr>
        <p:spPr bwMode="auto">
          <a:xfrm>
            <a:off x="19207436" y="8354671"/>
            <a:ext cx="4860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200" b="1" dirty="0">
                <a:latin typeface=".VnTime" panose="020B7200000000000000" pitchFamily="34" charset="0"/>
              </a:rPr>
              <a:t>O</a:t>
            </a:r>
          </a:p>
        </p:txBody>
      </p:sp>
      <p:sp>
        <p:nvSpPr>
          <p:cNvPr id="92" name="Text Box 22"/>
          <p:cNvSpPr txBox="1">
            <a:spLocks noChangeArrowheads="1"/>
          </p:cNvSpPr>
          <p:nvPr/>
        </p:nvSpPr>
        <p:spPr bwMode="auto">
          <a:xfrm>
            <a:off x="18531757" y="8503290"/>
            <a:ext cx="6860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200" b="1" dirty="0">
                <a:latin typeface=".VnTime" panose="020B7200000000000000" pitchFamily="34" charset="0"/>
              </a:rPr>
              <a:t>S</a:t>
            </a:r>
            <a:r>
              <a:rPr lang="vi-VN" altLang="vi-VN" sz="3200" b="1" dirty="0">
                <a:latin typeface=".VnTime" panose="020B7200000000000000" pitchFamily="34" charset="0"/>
              </a:rPr>
              <a:t>'</a:t>
            </a:r>
            <a:endParaRPr lang="en-US" altLang="vi-VN" sz="3200" b="1" dirty="0">
              <a:latin typeface=".VnTime" panose="020B7200000000000000" pitchFamily="34" charset="0"/>
            </a:endParaRPr>
          </a:p>
        </p:txBody>
      </p:sp>
      <p:sp>
        <p:nvSpPr>
          <p:cNvPr id="93" name="Text Box 23"/>
          <p:cNvSpPr txBox="1">
            <a:spLocks noChangeArrowheads="1"/>
          </p:cNvSpPr>
          <p:nvPr/>
        </p:nvSpPr>
        <p:spPr bwMode="auto">
          <a:xfrm>
            <a:off x="22800478" y="8289973"/>
            <a:ext cx="730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200" b="1" dirty="0">
                <a:latin typeface=".VnTime" panose="020B7200000000000000" pitchFamily="34" charset="0"/>
              </a:rPr>
              <a:t>S</a:t>
            </a:r>
          </a:p>
        </p:txBody>
      </p:sp>
      <p:cxnSp>
        <p:nvCxnSpPr>
          <p:cNvPr id="94" name="AutoShape 24"/>
          <p:cNvCxnSpPr>
            <a:cxnSpLocks noChangeShapeType="1"/>
          </p:cNvCxnSpPr>
          <p:nvPr/>
        </p:nvCxnSpPr>
        <p:spPr bwMode="auto">
          <a:xfrm rot="5400000" flipV="1">
            <a:off x="20647554" y="7993280"/>
            <a:ext cx="1588" cy="2190750"/>
          </a:xfrm>
          <a:prstGeom prst="curvedConnector3">
            <a:avLst>
              <a:gd name="adj1" fmla="val -57558564"/>
            </a:avLst>
          </a:prstGeom>
          <a:noFill/>
          <a:ln w="57150" cap="rnd">
            <a:solidFill>
              <a:schemeClr val="tx1"/>
            </a:solidFill>
            <a:prstDash val="sysDot"/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" name="Text Box 27"/>
          <p:cNvSpPr txBox="1">
            <a:spLocks noChangeArrowheads="1"/>
          </p:cNvSpPr>
          <p:nvPr/>
        </p:nvSpPr>
        <p:spPr bwMode="auto">
          <a:xfrm>
            <a:off x="1158689" y="7465568"/>
            <a:ext cx="1790837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alt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alt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alt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alt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</a:t>
            </a:r>
            <a:r>
              <a:rPr lang="en-US" alt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c</a:t>
            </a:r>
            <a:r>
              <a:rPr lang="en-US" alt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alt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alt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 Box 28"/>
              <p:cNvSpPr txBox="1">
                <a:spLocks noChangeArrowheads="1"/>
              </p:cNvSpPr>
              <p:nvPr/>
            </p:nvSpPr>
            <p:spPr bwMode="auto">
              <a:xfrm>
                <a:off x="1196438" y="10749025"/>
                <a:ext cx="20085755" cy="12105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àng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ần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r>
                  <a:rPr lang="en-US" altLang="vi-VN" sz="4400" b="1" i="1" baseline="-2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b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àng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ần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vi-VN" sz="4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vi-VN" sz="4400" b="1" i="1" smtClean="0">
                        <a:latin typeface="Cambria Math" panose="02040503050406030204" pitchFamily="18" charset="0"/>
                      </a:rPr>
                      <m:t>).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ậ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ậ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ố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ứ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h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ờ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ạ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b="1" i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vi-VN" sz="4400" b="1" i="1" baseline="-250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l</m:t>
                    </m:r>
                    <m:r>
                      <m:rPr>
                        <m:nor/>
                      </m:rPr>
                      <a:rPr lang="en-US" alt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:</m:t>
                    </m:r>
                  </m:oMath>
                </a14:m>
                <a:endPara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altLang="vi-VN" i="1" baseline="-25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96438" y="10749025"/>
                <a:ext cx="20085755" cy="1210588"/>
              </a:xfrm>
              <a:prstGeom prst="rect">
                <a:avLst/>
              </a:prstGeom>
              <a:blipFill>
                <a:blip r:embed="rId12"/>
                <a:stretch>
                  <a:fillRect l="-1214" t="-105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489647" y="11707448"/>
                <a:ext cx="6354560" cy="1520353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vi-VN" sz="4400" b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vi-VN" sz="4400" b="1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vi-VN" sz="4400" b="1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  <m:r>
                                <a:rPr lang="vi-VN" sz="4400" b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vi-VN" sz="4400" b="1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  <m:r>
                                <a:rPr lang="vi-VN" sz="4400" b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vi-VN" sz="4400" b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9647" y="11707448"/>
                <a:ext cx="6354560" cy="152035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7603302" y="8378946"/>
                <a:ext cx="4790542" cy="1520353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𝒕𝒃</m:t>
                          </m:r>
                        </m:sub>
                      </m:sSub>
                      <m:r>
                        <a:rPr lang="vi-VN" sz="44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  <m:r>
                                <a:rPr lang="vi-VN" sz="4400" b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vi-VN" sz="4400" b="1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  <m:r>
                                <a:rPr lang="vi-VN" sz="4400" b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vi-VN" sz="4400" b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3302" y="8378946"/>
                <a:ext cx="4790542" cy="152035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2" name="Group 61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378803"/>
            <a:ext cx="10515600" cy="830997"/>
            <a:chOff x="644526" y="2879229"/>
            <a:chExt cx="10515600" cy="830997"/>
          </a:xfrm>
        </p:grpSpPr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2168526" y="2879229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 HÀM TẠI 1 ĐIỂM</a:t>
              </a:r>
            </a:p>
          </p:txBody>
        </p:sp>
        <p:sp>
          <p:nvSpPr>
            <p:cNvPr id="64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905554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940785"/>
              <a:ext cx="44567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128118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2" name="AutoShape 12"/>
          <p:cNvSpPr>
            <a:spLocks noChangeArrowheads="1"/>
          </p:cNvSpPr>
          <p:nvPr/>
        </p:nvSpPr>
        <p:spPr bwMode="auto">
          <a:xfrm>
            <a:off x="21635958" y="8917661"/>
            <a:ext cx="136525" cy="1365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1" name="AutoShape 11"/>
          <p:cNvSpPr>
            <a:spLocks noChangeArrowheads="1"/>
          </p:cNvSpPr>
          <p:nvPr/>
        </p:nvSpPr>
        <p:spPr bwMode="auto">
          <a:xfrm>
            <a:off x="20449337" y="8957026"/>
            <a:ext cx="136525" cy="1365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8" name="AutoShape 18"/>
          <p:cNvSpPr>
            <a:spLocks noChangeArrowheads="1"/>
          </p:cNvSpPr>
          <p:nvPr/>
        </p:nvSpPr>
        <p:spPr bwMode="auto">
          <a:xfrm>
            <a:off x="19464911" y="8948033"/>
            <a:ext cx="136525" cy="1365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9936910" y="6544045"/>
                <a:ext cx="3173115" cy="76944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)−(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vi-VN" sz="44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36910" y="6544045"/>
                <a:ext cx="3173115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Box 68">
            <a:extLst>
              <a:ext uri="{FF2B5EF4-FFF2-40B4-BE49-F238E27FC236}">
                <a16:creationId xmlns:a16="http://schemas.microsoft.com/office/drawing/2014/main" id="{6FA73D9F-8FDA-4E08-85CA-DE88D7AC1C7A}"/>
              </a:ext>
            </a:extLst>
          </p:cNvPr>
          <p:cNvSpPr txBox="1"/>
          <p:nvPr/>
        </p:nvSpPr>
        <p:spPr>
          <a:xfrm>
            <a:off x="3125787" y="391732"/>
            <a:ext cx="235716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ẠI SỐ &amp; GIẢI TÍCH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1185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6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6500"/>
                            </p:stCondLst>
                            <p:childTnLst>
                              <p:par>
                                <p:cTn id="80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" grpId="0"/>
      <p:bldP spid="80" grpId="0"/>
      <p:bldP spid="83" grpId="0"/>
      <p:bldP spid="84" grpId="0"/>
      <p:bldP spid="85" grpId="0"/>
      <p:bldP spid="89" grpId="0" animBg="1"/>
      <p:bldP spid="91" grpId="0"/>
      <p:bldP spid="92" grpId="0"/>
      <p:bldP spid="95" grpId="0"/>
      <p:bldP spid="96" grpId="0"/>
      <p:bldP spid="4" grpId="0" animBg="1"/>
      <p:bldP spid="46" grpId="0" animBg="1"/>
      <p:bldP spid="66" grpId="0"/>
      <p:bldP spid="82" grpId="0" animBg="1"/>
      <p:bldP spid="81" grpId="0" animBg="1"/>
      <p:bldP spid="88" grpId="0" animBg="1"/>
      <p:bldP spid="5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CHƯƠNG V                                 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1. ĐỊNH NGHĨA VÀ Ý NGHĨA ĐẠO HÀM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Group 10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3586286"/>
              </p:ext>
            </p:extLst>
          </p:nvPr>
        </p:nvGraphicFramePr>
        <p:xfrm>
          <a:off x="687387" y="6015588"/>
          <a:ext cx="23146352" cy="3468666"/>
        </p:xfrm>
        <a:graphic>
          <a:graphicData uri="http://schemas.openxmlformats.org/drawingml/2006/table">
            <a:tbl>
              <a:tblPr/>
              <a:tblGrid>
                <a:gridCol w="6400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763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692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3798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4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ận</a:t>
                      </a:r>
                      <a:r>
                        <a:rPr kumimoji="0" lang="en-US" altLang="vi-VN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kumimoji="0" lang="en-US" altLang="vi-VN" sz="4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ốc</a:t>
                      </a:r>
                      <a:r>
                        <a:rPr kumimoji="0" lang="en-US" altLang="vi-VN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kumimoji="0" lang="en-US" altLang="vi-VN" sz="4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ức</a:t>
                      </a:r>
                      <a:r>
                        <a:rPr kumimoji="0" lang="en-US" altLang="vi-VN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kumimoji="0" lang="en-US" altLang="vi-VN" sz="4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hời</a:t>
                      </a:r>
                      <a:endParaRPr kumimoji="0" lang="en-US" altLang="vi-VN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4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ường</a:t>
                      </a:r>
                      <a:r>
                        <a:rPr kumimoji="0" lang="en-US" altLang="vi-VN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kumimoji="0" lang="en-US" altLang="vi-VN" sz="4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ộ</a:t>
                      </a:r>
                      <a:r>
                        <a:rPr kumimoji="0" lang="en-US" altLang="vi-VN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kumimoji="0" lang="en-US" altLang="vi-VN" sz="4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òng</a:t>
                      </a:r>
                      <a:r>
                        <a:rPr kumimoji="0" lang="en-US" altLang="vi-VN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kumimoji="0" lang="en-US" altLang="vi-VN" sz="4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ện</a:t>
                      </a:r>
                      <a:r>
                        <a:rPr kumimoji="0" lang="en-US" altLang="vi-VN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kumimoji="0" lang="en-US" altLang="vi-VN" sz="4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ức</a:t>
                      </a:r>
                      <a:r>
                        <a:rPr kumimoji="0" lang="en-US" altLang="vi-VN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kumimoji="0" lang="en-US" altLang="vi-VN" sz="4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hời</a:t>
                      </a:r>
                      <a:endParaRPr kumimoji="0" lang="en-US" altLang="vi-VN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4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ốc</a:t>
                      </a:r>
                      <a:r>
                        <a:rPr kumimoji="0" lang="en-US" altLang="vi-VN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kumimoji="0" lang="en-US" altLang="vi-VN" sz="4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ộ</a:t>
                      </a:r>
                      <a:r>
                        <a:rPr kumimoji="0" lang="en-US" altLang="vi-VN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kumimoji="0" lang="en-US" altLang="vi-VN" sz="4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phản</a:t>
                      </a:r>
                      <a:r>
                        <a:rPr kumimoji="0" lang="en-US" altLang="vi-VN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kumimoji="0" lang="en-US" altLang="vi-VN" sz="4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ứng</a:t>
                      </a:r>
                      <a:r>
                        <a:rPr kumimoji="0" lang="en-US" altLang="vi-VN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kumimoji="0" lang="en-US" altLang="vi-VN" sz="4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óa</a:t>
                      </a:r>
                      <a:r>
                        <a:rPr kumimoji="0" lang="en-US" altLang="vi-VN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kumimoji="0" lang="en-US" altLang="vi-VN" sz="4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ọc</a:t>
                      </a:r>
                      <a:r>
                        <a:rPr kumimoji="0" lang="en-US" altLang="vi-VN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kumimoji="0" lang="en-US" altLang="vi-VN" sz="4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ức</a:t>
                      </a:r>
                      <a:r>
                        <a:rPr kumimoji="0" lang="en-US" altLang="vi-VN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kumimoji="0" lang="en-US" altLang="vi-VN" sz="4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hời</a:t>
                      </a:r>
                      <a:endParaRPr kumimoji="0" lang="en-US" altLang="vi-VN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068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5926739" y="74284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5926739" y="74284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9" name="Rectangle 24"/>
          <p:cNvSpPr>
            <a:spLocks noChangeArrowheads="1"/>
          </p:cNvSpPr>
          <p:nvPr/>
        </p:nvSpPr>
        <p:spPr bwMode="auto">
          <a:xfrm>
            <a:off x="5926739" y="74284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3" name="Line 29"/>
          <p:cNvSpPr>
            <a:spLocks noChangeShapeType="1"/>
          </p:cNvSpPr>
          <p:nvPr/>
        </p:nvSpPr>
        <p:spPr bwMode="auto">
          <a:xfrm>
            <a:off x="11650095" y="8738299"/>
            <a:ext cx="0" cy="1406492"/>
          </a:xfrm>
          <a:prstGeom prst="line">
            <a:avLst/>
          </a:prstGeom>
          <a:ln w="76200">
            <a:solidFill>
              <a:srgbClr val="FF0000"/>
            </a:solidFill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vi-VN"/>
          </a:p>
        </p:txBody>
      </p:sp>
      <p:sp>
        <p:nvSpPr>
          <p:cNvPr id="20" name="Rounded Rectangle 61">
            <a:extLst>
              <a:ext uri="{FF2B5EF4-FFF2-40B4-BE49-F238E27FC236}">
                <a16:creationId xmlns:a16="http://schemas.microsoft.com/office/drawing/2014/main" id="{01D45CC7-E8F1-428E-A261-471C3A64EB39}"/>
              </a:ext>
            </a:extLst>
          </p:cNvPr>
          <p:cNvSpPr/>
          <p:nvPr/>
        </p:nvSpPr>
        <p:spPr>
          <a:xfrm>
            <a:off x="687387" y="3657600"/>
            <a:ext cx="23146352" cy="2084904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ct val="50000"/>
              </a:spcBef>
            </a:pP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Đạo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hàm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là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một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khái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niệm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Toán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học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có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xuất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xứ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từ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những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bài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toán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thực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tiễn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,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kĩ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thuật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khác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nhau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như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Cơ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học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,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Vật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lí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,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Hình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học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,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Hóa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học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,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Sinh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học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...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sự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xuất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hiện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đạo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hàm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như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vi-VN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sau</a:t>
            </a:r>
            <a:r>
              <a:rPr lang="en-US" alt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:</a:t>
            </a:r>
            <a:endParaRPr lang="en-US" alt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26405" y="7253186"/>
                <a:ext cx="6171946" cy="14879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b="1" i="1"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vi-VN" b="1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vi-VN" b="1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𝐥𝐢𝐦</m:t>
                          </m:r>
                        </m:e>
                        <m:lim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vi-VN" b="1" i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b="1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405" y="7253186"/>
                <a:ext cx="6171946" cy="14879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500076" y="7298768"/>
                <a:ext cx="6335452" cy="14879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b="1" i="1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vi-VN" b="1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vi-VN" b="1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𝐥𝐢𝐦</m:t>
                          </m:r>
                        </m:e>
                        <m:lim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vi-VN" b="1" i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0076" y="7298768"/>
                <a:ext cx="6335452" cy="14879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6412730" y="7399881"/>
                <a:ext cx="6281527" cy="1488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b="1" i="1"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vi-VN" b="1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vi-VN" b="1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𝐥𝐢𝐦</m:t>
                          </m:r>
                        </m:e>
                        <m:lim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vi-VN" b="1" i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b="1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12730" y="7399881"/>
                <a:ext cx="6281527" cy="148893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0842606"/>
              </p:ext>
            </p:extLst>
          </p:nvPr>
        </p:nvGraphicFramePr>
        <p:xfrm>
          <a:off x="7840095" y="10181769"/>
          <a:ext cx="7620000" cy="2797017"/>
        </p:xfrm>
        <a:graphic>
          <a:graphicData uri="http://schemas.openxmlformats.org/drawingml/2006/table">
            <a:tbl>
              <a:tblPr/>
              <a:tblGrid>
                <a:gridCol w="762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2404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vi-VN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ạo hàm</a:t>
                      </a:r>
                      <a:endParaRPr kumimoji="0" lang="en-US" altLang="vi-VN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50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9584339" y="11117309"/>
                <a:ext cx="4531304" cy="1488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vi-VN" b="1" i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b="1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4339" y="11117309"/>
                <a:ext cx="4531304" cy="148893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4097939" y="8738299"/>
            <a:ext cx="5181600" cy="1406492"/>
          </a:xfrm>
          <a:prstGeom prst="line">
            <a:avLst/>
          </a:prstGeom>
          <a:ln w="76200">
            <a:solidFill>
              <a:srgbClr val="FF0000"/>
            </a:solidFill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vi-VN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 flipH="1">
            <a:off x="13775339" y="8738299"/>
            <a:ext cx="5638800" cy="1406492"/>
          </a:xfrm>
          <a:prstGeom prst="line">
            <a:avLst/>
          </a:prstGeom>
          <a:ln w="76200">
            <a:solidFill>
              <a:srgbClr val="FF0000"/>
            </a:solidFill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vi-VN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 HÀM TẠI 1 ĐIỂM</a:t>
              </a:r>
            </a:p>
          </p:txBody>
        </p:sp>
        <p:sp>
          <p:nvSpPr>
            <p:cNvPr id="21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i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iệm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endParaRPr lang="en-US" sz="4600" b="1" dirty="0">
              <a:solidFill>
                <a:srgbClr val="14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59DA376-3AF1-45CA-8C0B-9669A3FF8CB5}"/>
              </a:ext>
            </a:extLst>
          </p:cNvPr>
          <p:cNvSpPr txBox="1"/>
          <p:nvPr/>
        </p:nvSpPr>
        <p:spPr>
          <a:xfrm>
            <a:off x="3278187" y="366001"/>
            <a:ext cx="216223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ẠI SỐ &amp; GIẢI TÍCH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5363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0" grpId="0" animBg="1"/>
      <p:bldP spid="3" grpId="0"/>
      <p:bldP spid="4" grpId="0"/>
      <p:bldP spid="22" grpId="0"/>
      <p:bldP spid="24" grpId="0"/>
      <p:bldP spid="28" grpId="0" animBg="1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CHƯƠNG V                                 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1. ĐỊNH NGHĨA VÀ Ý NGHĨA ĐẠO HÀM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A1EFAC7-6430-406F-BC00-4A29EACDA8A3}"/>
              </a:ext>
            </a:extLst>
          </p:cNvPr>
          <p:cNvGrpSpPr/>
          <p:nvPr/>
        </p:nvGrpSpPr>
        <p:grpSpPr>
          <a:xfrm>
            <a:off x="899808" y="4038600"/>
            <a:ext cx="22775774" cy="4953000"/>
            <a:chOff x="1076414" y="4351319"/>
            <a:chExt cx="21666971" cy="3615355"/>
          </a:xfrm>
        </p:grpSpPr>
        <p:sp>
          <p:nvSpPr>
            <p:cNvPr id="16" name="Rounded Rectangle 38">
              <a:extLst>
                <a:ext uri="{FF2B5EF4-FFF2-40B4-BE49-F238E27FC236}">
                  <a16:creationId xmlns:a16="http://schemas.microsoft.com/office/drawing/2014/main" id="{AA872DD5-3B2D-43A8-B1E1-0B2A5597D705}"/>
                </a:ext>
              </a:extLst>
            </p:cNvPr>
            <p:cNvSpPr/>
            <p:nvPr/>
          </p:nvSpPr>
          <p:spPr>
            <a:xfrm>
              <a:off x="1533270" y="4377537"/>
              <a:ext cx="21210115" cy="3589137"/>
            </a:xfrm>
            <a:prstGeom prst="roundRect">
              <a:avLst>
                <a:gd name="adj" fmla="val 4110"/>
              </a:avLst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54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7" name="Group 65">
              <a:extLst>
                <a:ext uri="{FF2B5EF4-FFF2-40B4-BE49-F238E27FC236}">
                  <a16:creationId xmlns:a16="http://schemas.microsoft.com/office/drawing/2014/main" id="{1FBA3288-5887-4BBE-86E9-2F3773648760}"/>
                </a:ext>
              </a:extLst>
            </p:cNvPr>
            <p:cNvGrpSpPr/>
            <p:nvPr/>
          </p:nvGrpSpPr>
          <p:grpSpPr>
            <a:xfrm>
              <a:off x="1076414" y="4351319"/>
              <a:ext cx="4411573" cy="679790"/>
              <a:chOff x="166396" y="8728506"/>
              <a:chExt cx="4411573" cy="679790"/>
            </a:xfrm>
          </p:grpSpPr>
          <p:sp>
            <p:nvSpPr>
              <p:cNvPr id="18" name="Freeform 20">
                <a:extLst>
                  <a:ext uri="{FF2B5EF4-FFF2-40B4-BE49-F238E27FC236}">
                    <a16:creationId xmlns:a16="http://schemas.microsoft.com/office/drawing/2014/main" id="{FCA93479-723D-406C-8C03-87B6BAED3D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193447" cy="64700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9" name="Group 7">
                <a:extLst>
                  <a:ext uri="{FF2B5EF4-FFF2-40B4-BE49-F238E27FC236}">
                    <a16:creationId xmlns:a16="http://schemas.microsoft.com/office/drawing/2014/main" id="{DAAA4578-9343-47F9-9340-A16F9359AA60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1" name="Freeform 45">
                  <a:extLst>
                    <a:ext uri="{FF2B5EF4-FFF2-40B4-BE49-F238E27FC236}">
                      <a16:creationId xmlns:a16="http://schemas.microsoft.com/office/drawing/2014/main" id="{18C6279A-6103-48B6-BC84-22DBE43D75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46">
                  <a:extLst>
                    <a:ext uri="{FF2B5EF4-FFF2-40B4-BE49-F238E27FC236}">
                      <a16:creationId xmlns:a16="http://schemas.microsoft.com/office/drawing/2014/main" id="{DAD5B12B-7B72-4D90-A347-A85B23D9A1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47">
                  <a:extLst>
                    <a:ext uri="{FF2B5EF4-FFF2-40B4-BE49-F238E27FC236}">
                      <a16:creationId xmlns:a16="http://schemas.microsoft.com/office/drawing/2014/main" id="{E7589C15-C462-47C1-9EBB-94451709A9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48">
                  <a:extLst>
                    <a:ext uri="{FF2B5EF4-FFF2-40B4-BE49-F238E27FC236}">
                      <a16:creationId xmlns:a16="http://schemas.microsoft.com/office/drawing/2014/main" id="{C96AD9E3-D590-42BD-B0CD-3F4568170EB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49">
                  <a:extLst>
                    <a:ext uri="{FF2B5EF4-FFF2-40B4-BE49-F238E27FC236}">
                      <a16:creationId xmlns:a16="http://schemas.microsoft.com/office/drawing/2014/main" id="{D3BE3455-CA53-4562-80AA-D11EB46A1C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50">
                  <a:extLst>
                    <a:ext uri="{FF2B5EF4-FFF2-40B4-BE49-F238E27FC236}">
                      <a16:creationId xmlns:a16="http://schemas.microsoft.com/office/drawing/2014/main" id="{50479F71-63C1-4F11-8B4D-258EC6A5FD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51">
                  <a:extLst>
                    <a:ext uri="{FF2B5EF4-FFF2-40B4-BE49-F238E27FC236}">
                      <a16:creationId xmlns:a16="http://schemas.microsoft.com/office/drawing/2014/main" id="{C26A065A-6C22-498D-8705-32E85FD531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52">
                  <a:extLst>
                    <a:ext uri="{FF2B5EF4-FFF2-40B4-BE49-F238E27FC236}">
                      <a16:creationId xmlns:a16="http://schemas.microsoft.com/office/drawing/2014/main" id="{6B898C5A-BCDF-4632-BDBB-123FD6AB3F2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Rectangle 53">
                  <a:extLst>
                    <a:ext uri="{FF2B5EF4-FFF2-40B4-BE49-F238E27FC236}">
                      <a16:creationId xmlns:a16="http://schemas.microsoft.com/office/drawing/2014/main" id="{7A1F9BF4-3A8B-42A4-BB5A-C5079AF0B0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Rectangle 54">
                  <a:extLst>
                    <a:ext uri="{FF2B5EF4-FFF2-40B4-BE49-F238E27FC236}">
                      <a16:creationId xmlns:a16="http://schemas.microsoft.com/office/drawing/2014/main" id="{93B3CE49-5BD1-49A4-8F47-BB8DA968C7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5">
                  <a:extLst>
                    <a:ext uri="{FF2B5EF4-FFF2-40B4-BE49-F238E27FC236}">
                      <a16:creationId xmlns:a16="http://schemas.microsoft.com/office/drawing/2014/main" id="{7786997C-581B-42DE-814B-109989316F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6">
                  <a:extLst>
                    <a:ext uri="{FF2B5EF4-FFF2-40B4-BE49-F238E27FC236}">
                      <a16:creationId xmlns:a16="http://schemas.microsoft.com/office/drawing/2014/main" id="{25C9710A-7732-4FBD-BECD-7D5A5AFBB7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A67801C-30EF-4052-AB5A-46820B429F38}"/>
                  </a:ext>
                </a:extLst>
              </p:cNvPr>
              <p:cNvSpPr txBox="1"/>
              <p:nvPr/>
            </p:nvSpPr>
            <p:spPr>
              <a:xfrm>
                <a:off x="932119" y="8728506"/>
                <a:ext cx="3590166" cy="679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756732" y="4147270"/>
                <a:ext cx="21545876" cy="2601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  <a:spcAft>
                    <a:spcPct val="20000"/>
                  </a:spcAft>
                </a:pPr>
                <a:r>
                  <a:rPr lang="en-US" alt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)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∈(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solidFill>
                      <a:srgbClr val="99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altLang="vi-VN" sz="4400" b="1" dirty="0">
                    <a:solidFill>
                      <a:srgbClr val="99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solidFill>
                      <a:srgbClr val="99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)−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sz="4400" b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ần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solidFill>
                      <a:srgbClr val="99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altLang="vi-VN" sz="4400" b="1" dirty="0">
                    <a:solidFill>
                      <a:srgbClr val="99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solidFill>
                      <a:srgbClr val="99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solidFill>
                      <a:srgbClr val="99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′(</m:t>
                        </m:r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732" y="4147270"/>
                <a:ext cx="21545876" cy="2601290"/>
              </a:xfrm>
              <a:prstGeom prst="rect">
                <a:avLst/>
              </a:prstGeom>
              <a:blipFill rotWithShape="1">
                <a:blip r:embed="rId3"/>
                <a:stretch>
                  <a:fillRect l="-1132" t="-4918" b="-7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7986408" y="7108843"/>
                <a:ext cx="7239000" cy="1488934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b="1" i="1" smtClean="0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vi-VN" b="1" i="0">
                          <a:latin typeface="Cambria Math" panose="02040503050406030204" pitchFamily="18" charset="0"/>
                        </a:rPr>
                        <m:t>′(</m:t>
                      </m:r>
                      <m:sSub>
                        <m:sSub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vi-VN" b="1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𝐥𝐢𝐦</m:t>
                          </m:r>
                        </m:e>
                        <m:lim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vi-VN" b="1" i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b="1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6408" y="7108843"/>
                <a:ext cx="7239000" cy="148893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 Box 16"/>
          <p:cNvSpPr txBox="1">
            <a:spLocks noChangeArrowheads="1"/>
          </p:cNvSpPr>
          <p:nvPr/>
        </p:nvSpPr>
        <p:spPr bwMode="auto">
          <a:xfrm>
            <a:off x="12527813" y="5806550"/>
            <a:ext cx="222641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alt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1637" y="2812416"/>
            <a:ext cx="990082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44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4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sz="4400" b="1" dirty="0">
              <a:solidFill>
                <a:srgbClr val="14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4B2BEE6-125B-40FC-B7B4-925061FBCCDD}"/>
              </a:ext>
            </a:extLst>
          </p:cNvPr>
          <p:cNvSpPr txBox="1"/>
          <p:nvPr/>
        </p:nvSpPr>
        <p:spPr>
          <a:xfrm>
            <a:off x="3351271" y="357373"/>
            <a:ext cx="228096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ẠI SỐ &amp; GIẢI TÍCH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3577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2" grpId="0" animBg="1"/>
      <p:bldP spid="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CHƯƠNG V                              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AutoShape 17"/>
          <p:cNvSpPr>
            <a:spLocks noChangeArrowheads="1"/>
          </p:cNvSpPr>
          <p:nvPr/>
        </p:nvSpPr>
        <p:spPr bwMode="auto">
          <a:xfrm>
            <a:off x="6983149" y="9122731"/>
            <a:ext cx="11785584" cy="3317361"/>
          </a:xfrm>
          <a:prstGeom prst="cloudCallout">
            <a:avLst>
              <a:gd name="adj1" fmla="val -12016"/>
              <a:gd name="adj2" fmla="val -11730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vi-VN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altLang="vi-VN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altLang="vi-VN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altLang="vi-VN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ểm</a:t>
            </a:r>
            <a:r>
              <a:rPr lang="en-US" altLang="vi-VN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a</a:t>
            </a:r>
            <a:r>
              <a:rPr lang="en-US" altLang="vi-VN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altLang="vi-VN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ũ</a:t>
            </a:r>
            <a:r>
              <a:rPr lang="en-US" altLang="vi-VN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altLang="vi-VN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altLang="vi-VN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altLang="vi-VN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ới</a:t>
            </a:r>
            <a:r>
              <a:rPr lang="en-US" altLang="vi-VN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altLang="vi-VN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lang="en-US" altLang="vi-VN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altLang="vi-VN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altLang="vi-VN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altLang="vi-VN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vi-VN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altLang="vi-VN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altLang="vi-VN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lang="en-US" altLang="vi-VN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altLang="vi-VN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ì</a:t>
            </a:r>
            <a:r>
              <a:rPr lang="en-US" altLang="vi-VN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?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090127" y="4038600"/>
                <a:ext cx="6697025" cy="1488934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accent2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vi-VN" b="1" i="0">
                          <a:latin typeface="Cambria Math" panose="02040503050406030204" pitchFamily="18" charset="0"/>
                        </a:rPr>
                        <m:t>′(</m:t>
                      </m:r>
                      <m:sSub>
                        <m:sSub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vi-VN" b="1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𝐥𝐢𝐦</m:t>
                          </m:r>
                        </m:e>
                        <m:lim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vi-VN" b="1" i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7" y="4038600"/>
                <a:ext cx="6697025" cy="14889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280127" y="5912270"/>
                <a:ext cx="15367284" cy="14788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vi-VN" b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b="1" i="1">
                          <a:latin typeface="Cambria Math" panose="02040503050406030204" pitchFamily="18" charset="0"/>
                        </a:rPr>
                        <m:t>   </m:t>
                      </m:r>
                      <m:limLow>
                        <m:limLow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𝐥𝐢𝐦</m:t>
                          </m:r>
                        </m:e>
                        <m:lim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vi-VN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b="1" i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vi-VN" b="1" i="0" smtClean="0">
                          <a:latin typeface="Cambria Math" panose="02040503050406030204" pitchFamily="18" charset="0"/>
                        </a:rPr>
                        <m:t>                                      </m:t>
                      </m:r>
                      <m:r>
                        <a:rPr lang="vi-VN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b="1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b="1" i="1">
                          <a:latin typeface="Cambria Math" panose="02040503050406030204" pitchFamily="18" charset="0"/>
                        </a:rPr>
                        <m:t>  </m:t>
                      </m:r>
                      <m:limLow>
                        <m:limLow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𝐥𝐢𝐦</m:t>
                          </m:r>
                        </m:e>
                        <m:lim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lim>
                      </m:limLow>
                      <m:f>
                        <m:f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vi-VN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vi-VN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vi-VN" b="1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0127" y="5912270"/>
                <a:ext cx="15367284" cy="14788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1130151" y="7391073"/>
            <a:ext cx="10308488" cy="5405133"/>
            <a:chOff x="1123099" y="8310867"/>
            <a:chExt cx="10308488" cy="5405133"/>
          </a:xfrm>
        </p:grpSpPr>
        <p:sp>
          <p:nvSpPr>
            <p:cNvPr id="38" name="AutoShape 18"/>
            <p:cNvSpPr>
              <a:spLocks noChangeArrowheads="1"/>
            </p:cNvSpPr>
            <p:nvPr/>
          </p:nvSpPr>
          <p:spPr bwMode="auto">
            <a:xfrm>
              <a:off x="1123099" y="8310867"/>
              <a:ext cx="10308488" cy="5405133"/>
            </a:xfrm>
            <a:prstGeom prst="irregularSeal1">
              <a:avLst/>
            </a:prstGeom>
            <a:solidFill>
              <a:srgbClr val="A5F9F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vi-VN" sz="2400" dirty="0"/>
            </a:p>
            <a:p>
              <a:pPr algn="ctr"/>
              <a:endParaRPr lang="en-US" altLang="vi-VN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2425883" y="10042525"/>
                  <a:ext cx="7169852" cy="144610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0" smtClean="0">
                            <a:latin typeface="Cambria Math" panose="02040503050406030204" pitchFamily="18" charset="0"/>
                          </a:rPr>
                          <m:t>𝐇</m:t>
                        </m:r>
                        <m:r>
                          <a:rPr lang="vi-VN" sz="4400" b="1" i="0" smtClean="0">
                            <a:latin typeface="Cambria Math" panose="02040503050406030204" pitchFamily="18" charset="0"/>
                          </a:rPr>
                          <m:t>à</m:t>
                        </m:r>
                        <m:r>
                          <a:rPr lang="vi-VN" sz="4400" b="1" i="0" smtClean="0"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vi-VN" sz="4400" b="1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400" b="1" i="0" smtClean="0">
                            <a:latin typeface="Cambria Math" panose="02040503050406030204" pitchFamily="18" charset="0"/>
                          </a:rPr>
                          <m:t>𝐬</m:t>
                        </m:r>
                        <m:r>
                          <a:rPr lang="vi-VN" sz="4400" b="1" i="0" smtClean="0">
                            <a:latin typeface="Cambria Math" panose="02040503050406030204" pitchFamily="18" charset="0"/>
                          </a:rPr>
                          <m:t>ố</m:t>
                        </m:r>
                      </m:oMath>
                    </m:oMathPara>
                  </a14:m>
                  <a:endParaRPr lang="vi-VN" sz="4400" b="1" i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b="1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b="1" i="0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b="1" i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vi-VN" b="1" i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   </m:t>
                        </m:r>
                        <m:r>
                          <m:rPr>
                            <m:nor/>
                          </m:rPr>
                          <a:rPr lang="vi-VN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</m:t>
                        </m:r>
                        <m:r>
                          <m:rPr>
                            <m:nor/>
                          </m:rPr>
                          <a:rPr lang="vi-VN" b="1" i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  </m:t>
                        </m:r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b="1" i="0">
                            <a:latin typeface="Cambria Math" panose="02040503050406030204" pitchFamily="18" charset="0"/>
                          </a:rPr>
                          <m:t>′(</m:t>
                        </m:r>
                        <m:r>
                          <a:rPr lang="vi-VN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b="1" i="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vi-VN" b="1" i="0">
                            <a:latin typeface="Cambria Math" panose="02040503050406030204" pitchFamily="18" charset="0"/>
                          </a:rPr>
                          <m:t>𝟏𝟐</m:t>
                        </m:r>
                      </m:oMath>
                    </m:oMathPara>
                  </a14:m>
                  <a:endPara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5883" y="10042525"/>
                  <a:ext cx="7169852" cy="144610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11746273" y="6771864"/>
            <a:ext cx="11785584" cy="6017664"/>
            <a:chOff x="13641388" y="8231736"/>
            <a:chExt cx="11785584" cy="6017664"/>
          </a:xfrm>
        </p:grpSpPr>
        <p:sp>
          <p:nvSpPr>
            <p:cNvPr id="41" name="AutoShape 21"/>
            <p:cNvSpPr>
              <a:spLocks noChangeArrowheads="1"/>
            </p:cNvSpPr>
            <p:nvPr/>
          </p:nvSpPr>
          <p:spPr bwMode="auto">
            <a:xfrm>
              <a:off x="13641388" y="8231736"/>
              <a:ext cx="11785584" cy="6017664"/>
            </a:xfrm>
            <a:prstGeom prst="irregularSeal1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vi-VN" sz="2400" dirty="0"/>
            </a:p>
            <a:p>
              <a:pPr algn="ctr"/>
              <a:endParaRPr lang="en-US" altLang="vi-VN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5393987" y="9972849"/>
                  <a:ext cx="7934445" cy="199721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0" smtClean="0">
                            <a:latin typeface="Cambria Math" panose="02040503050406030204" pitchFamily="18" charset="0"/>
                          </a:rPr>
                          <m:t>𝐇</m:t>
                        </m:r>
                        <m:r>
                          <a:rPr lang="vi-VN" sz="4400" b="1" i="0" smtClean="0">
                            <a:latin typeface="Cambria Math" panose="02040503050406030204" pitchFamily="18" charset="0"/>
                          </a:rPr>
                          <m:t>à</m:t>
                        </m:r>
                        <m:r>
                          <a:rPr lang="vi-VN" sz="4400" b="1" i="0" smtClean="0"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vi-VN" sz="4400" b="1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400" b="1" i="0" smtClean="0">
                            <a:latin typeface="Cambria Math" panose="02040503050406030204" pitchFamily="18" charset="0"/>
                          </a:rPr>
                          <m:t>𝐬</m:t>
                        </m:r>
                        <m:r>
                          <a:rPr lang="vi-VN" sz="4400" b="1" i="0" smtClean="0">
                            <a:latin typeface="Cambria Math" panose="02040503050406030204" pitchFamily="18" charset="0"/>
                          </a:rPr>
                          <m:t>ố </m:t>
                        </m:r>
                      </m:oMath>
                    </m:oMathPara>
                  </a14:m>
                  <a:endParaRPr lang="vi-VN" sz="4400" b="1" i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b="1" i="0" smtClean="0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b="1" i="0">
                                <a:latin typeface="Cambria Math" panose="02040503050406030204" pitchFamily="18" charset="0"/>
                              </a:rPr>
                              <m:t>𝟐𝐱</m:t>
                            </m:r>
                            <m:r>
                              <a:rPr lang="vi-VN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b="1" i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vi-VN" b="1">
                            <a:latin typeface="Cambria Math" panose="02040503050406030204" pitchFamily="18" charset="0"/>
                          </a:rPr>
                          <m:t>   </m:t>
                        </m:r>
                        <m:r>
                          <m:rPr>
                            <m:nor/>
                          </m:rPr>
                          <a:rPr lang="vi-VN" b="1" smtClean="0"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b="1" smtClean="0">
                            <a:latin typeface="Cambria Math" panose="02040503050406030204" pitchFamily="18" charset="0"/>
                          </a:rPr>
                          <m:t>ó  </m:t>
                        </m:r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b="1" i="1">
                            <a:latin typeface="Cambria Math" panose="02040503050406030204" pitchFamily="18" charset="0"/>
                          </a:rPr>
                          <m:t>′(</m:t>
                        </m:r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vi-VN" b="1" i="1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vi-VN" b="1" i="1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93987" y="9972849"/>
                  <a:ext cx="7934445" cy="199721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 HÀM TẠI 1 ĐIỂM</a:t>
              </a:r>
            </a:p>
          </p:txBody>
        </p:sp>
        <p:sp>
          <p:nvSpPr>
            <p:cNvPr id="26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1637" y="2812416"/>
            <a:ext cx="1130055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sz="4600" b="1" dirty="0">
              <a:solidFill>
                <a:srgbClr val="14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6DB713F-B3A8-4D9D-8B16-FD020FA560DC}"/>
              </a:ext>
            </a:extLst>
          </p:cNvPr>
          <p:cNvSpPr txBox="1"/>
          <p:nvPr/>
        </p:nvSpPr>
        <p:spPr>
          <a:xfrm>
            <a:off x="3506787" y="361125"/>
            <a:ext cx="243336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ẠI SỐ &amp; GIẢI TÍCH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54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CHƯƠNG V                              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 HÀM TẠI 1 ĐIỂM</a:t>
              </a:r>
            </a:p>
          </p:txBody>
        </p:sp>
        <p:sp>
          <p:nvSpPr>
            <p:cNvPr id="15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1636" y="2812416"/>
            <a:ext cx="1004920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6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6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sz="4600" b="1" dirty="0">
              <a:solidFill>
                <a:srgbClr val="14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1615786" y="2565284"/>
                <a:ext cx="6697025" cy="1488934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accent2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′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5786" y="2565284"/>
                <a:ext cx="6697025" cy="14889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2135574" y="6515101"/>
            <a:ext cx="19734561" cy="6666945"/>
            <a:chOff x="26977" y="6400801"/>
            <a:chExt cx="19734561" cy="6666945"/>
          </a:xfrm>
        </p:grpSpPr>
        <p:grpSp>
          <p:nvGrpSpPr>
            <p:cNvPr id="19" name="Group 41"/>
            <p:cNvGrpSpPr>
              <a:grpSpLocks/>
            </p:cNvGrpSpPr>
            <p:nvPr/>
          </p:nvGrpSpPr>
          <p:grpSpPr bwMode="auto">
            <a:xfrm>
              <a:off x="26977" y="6400801"/>
              <a:ext cx="19734561" cy="6666945"/>
              <a:chOff x="-110" y="2928"/>
              <a:chExt cx="6045" cy="2366"/>
            </a:xfrm>
          </p:grpSpPr>
          <p:sp>
            <p:nvSpPr>
              <p:cNvPr id="20" name="AutoShape 8" descr="Parchment"/>
              <p:cNvSpPr>
                <a:spLocks noChangeArrowheads="1"/>
              </p:cNvSpPr>
              <p:nvPr/>
            </p:nvSpPr>
            <p:spPr bwMode="auto">
              <a:xfrm>
                <a:off x="-110" y="2928"/>
                <a:ext cx="6045" cy="2366"/>
              </a:xfrm>
              <a:prstGeom prst="horizontalScroll">
                <a:avLst>
                  <a:gd name="adj" fmla="val 12500"/>
                </a:avLst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0" y="3264"/>
                    <a:ext cx="5392" cy="194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lnSpc>
                        <a:spcPct val="150000"/>
                      </a:lnSpc>
                    </a:pPr>
                    <a:r>
                      <a:rPr lang="vi-VN" sz="4400" b="1" i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ước 1</a:t>
                    </a:r>
                    <a:r>
                      <a:rPr lang="en-US" sz="4400" b="1" i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: Giả sử </a:t>
                    </a:r>
                    <a14:m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vi-VN" sz="44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400" b="1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vi-VN" sz="4400" b="1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4400" b="1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vi-VN" sz="4400" b="1" i="0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à số gia của đối số tại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400" b="1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4400" b="1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oMath>
                    </a14:m>
                    <a:r>
                      <a:rPr 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, tính</a:t>
                    </a:r>
                  </a:p>
                  <a:p>
                    <a:pPr>
                      <a:lnSpc>
                        <a:spcPct val="150000"/>
                      </a:lnSpc>
                    </a:pPr>
                    <a:endParaRPr lang="en-US" sz="4400" b="1" i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endParaRPr lang="vi-VN" sz="4400" b="1" i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vi-VN" sz="4400" b="1" i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ước 2</a:t>
                    </a:r>
                    <a:r>
                      <a:rPr lang="en-US" sz="4400" b="1" i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vi-VN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: Tìm</a:t>
                    </a:r>
                  </a:p>
                  <a:p>
                    <a:endParaRPr lang="vi-VN" dirty="0">
                      <a:latin typeface="+mj-lt"/>
                    </a:endParaRPr>
                  </a:p>
                  <a:p>
                    <a:endParaRPr lang="vi-VN" dirty="0">
                      <a:latin typeface="+mj-lt"/>
                    </a:endParaRPr>
                  </a:p>
                </p:txBody>
              </p:sp>
            </mc:Choice>
            <mc:Fallback xmlns="">
              <p:sp>
                <p:nvSpPr>
                  <p:cNvPr id="21" name="Text Box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80" y="3264"/>
                    <a:ext cx="5392" cy="1944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42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5978403" y="8698737"/>
                  <a:ext cx="6724918" cy="7694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vi-VN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vi-VN" sz="4400" b="1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sz="4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400" b="1" i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vi-VN" sz="4400" b="1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vi-VN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sz="4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400" b="1" i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  <m:r>
                          <a:rPr lang="vi-VN" sz="4400" b="1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vi-VN" sz="4400" b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78403" y="8698737"/>
                  <a:ext cx="6724918" cy="76944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5970190" y="10281629"/>
                  <a:ext cx="2216184" cy="13336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vi-VN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vi-V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𝒍𝒊𝒎</m:t>
                            </m:r>
                          </m:e>
                          <m:lim>
                            <m:r>
                              <a:rPr lang="vi-V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vi-V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b="1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vi-VN" b="1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lim>
                        </m:limLow>
                        <m:f>
                          <m:fPr>
                            <m:ctrlPr>
                              <a:rPr lang="vi-V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vi-V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num>
                          <m:den>
                            <m:r>
                              <a:rPr lang="vi-V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vi-V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m:oMathPara>
                  </a14:m>
                  <a:endParaRPr lang="vi-VN" b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70190" y="10281629"/>
                  <a:ext cx="2216184" cy="133363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/>
              <p:cNvSpPr/>
              <p:nvPr/>
            </p:nvSpPr>
            <p:spPr>
              <a:xfrm>
                <a:off x="966588" y="4663515"/>
                <a:ext cx="22453997" cy="1600200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 tính đạo hàm của hàm số 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𝐲</m:t>
                    </m:r>
                    <m:r>
                      <a:rPr lang="vi-VN" sz="4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ại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vi-VN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có thể thực hiện các bước sau:  </a:t>
                </a:r>
              </a:p>
            </p:txBody>
          </p:sp>
        </mc:Choice>
        <mc:Fallback xmlns=""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588" y="4663515"/>
                <a:ext cx="22453997" cy="1600200"/>
              </a:xfrm>
              <a:prstGeom prst="roundRect">
                <a:avLst/>
              </a:prstGeom>
              <a:blipFill>
                <a:blip r:embed="rId8"/>
                <a:stretch>
                  <a:fillRect t="-2247" b="-11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88BB1891-791F-4FED-B645-8FB2580DF4F7}"/>
              </a:ext>
            </a:extLst>
          </p:cNvPr>
          <p:cNvSpPr txBox="1"/>
          <p:nvPr/>
        </p:nvSpPr>
        <p:spPr>
          <a:xfrm>
            <a:off x="3278187" y="321330"/>
            <a:ext cx="221618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ẠI SỐ &amp; GIẢI TÍCH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8010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CHƯƠNG V                                  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1. ĐỊNH NGHĨA VÀ Ý NGHĨA ĐẠO HÀM</a:t>
            </a:r>
            <a:endParaRPr lang="vi-VN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10">
            <a:extLst>
              <a:ext uri="{FF2B5EF4-FFF2-40B4-BE49-F238E27FC236}">
                <a16:creationId xmlns:a16="http://schemas.microsoft.com/office/drawing/2014/main" id="{FA40520E-B8A3-49A8-A144-42EC12A328B0}"/>
              </a:ext>
            </a:extLst>
          </p:cNvPr>
          <p:cNvGrpSpPr/>
          <p:nvPr/>
        </p:nvGrpSpPr>
        <p:grpSpPr>
          <a:xfrm>
            <a:off x="343756" y="8991599"/>
            <a:ext cx="23813231" cy="4495799"/>
            <a:chOff x="1253822" y="5867400"/>
            <a:chExt cx="23604651" cy="4554729"/>
          </a:xfrm>
        </p:grpSpPr>
        <p:sp>
          <p:nvSpPr>
            <p:cNvPr id="7" name="Rounded Rectangle 52">
              <a:extLst>
                <a:ext uri="{FF2B5EF4-FFF2-40B4-BE49-F238E27FC236}">
                  <a16:creationId xmlns:a16="http://schemas.microsoft.com/office/drawing/2014/main" id="{F1DB4A86-37E8-4B72-8C4F-C7DFCDB4C351}"/>
                </a:ext>
              </a:extLst>
            </p:cNvPr>
            <p:cNvSpPr/>
            <p:nvPr/>
          </p:nvSpPr>
          <p:spPr>
            <a:xfrm>
              <a:off x="1253822" y="6121224"/>
              <a:ext cx="23604651" cy="430090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50000"/>
                </a:lnSpc>
              </a:pP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</p:txBody>
        </p:sp>
        <p:grpSp>
          <p:nvGrpSpPr>
            <p:cNvPr id="8" name="Group 60">
              <a:extLst>
                <a:ext uri="{FF2B5EF4-FFF2-40B4-BE49-F238E27FC236}">
                  <a16:creationId xmlns:a16="http://schemas.microsoft.com/office/drawing/2014/main" id="{6373E7E3-283E-4441-A7C9-84A0DB40D335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4AD2D41D-8522-4298-A556-4A580F0909A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0714570-A449-4BB8-AAEB-4AC451E8A13F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" name="Round Diagonal Corner Rectangle 58">
                <a:extLst>
                  <a:ext uri="{FF2B5EF4-FFF2-40B4-BE49-F238E27FC236}">
                    <a16:creationId xmlns:a16="http://schemas.microsoft.com/office/drawing/2014/main" id="{FDA9024D-64AF-432F-8C63-2BB0CE19A1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DDB588AE-F4BC-4934-8368-A13C3586CF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4" name="Rounded Rectangle 61">
            <a:extLst>
              <a:ext uri="{FF2B5EF4-FFF2-40B4-BE49-F238E27FC236}">
                <a16:creationId xmlns:a16="http://schemas.microsoft.com/office/drawing/2014/main" id="{0267C092-B8E2-4807-92B4-258AFC5D0A78}"/>
              </a:ext>
            </a:extLst>
          </p:cNvPr>
          <p:cNvSpPr/>
          <p:nvPr/>
        </p:nvSpPr>
        <p:spPr>
          <a:xfrm>
            <a:off x="419830" y="3199890"/>
            <a:ext cx="23699788" cy="3725143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just">
              <a:lnSpc>
                <a:spcPct val="150000"/>
              </a:lnSpc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</a:p>
          <a:p>
            <a:pPr algn="just"/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grpSp>
        <p:nvGrpSpPr>
          <p:cNvPr id="15" name="Group 67">
            <a:extLst>
              <a:ext uri="{FF2B5EF4-FFF2-40B4-BE49-F238E27FC236}">
                <a16:creationId xmlns:a16="http://schemas.microsoft.com/office/drawing/2014/main" id="{C8818BBD-D60F-43DB-AEAB-23904D4A813B}"/>
              </a:ext>
            </a:extLst>
          </p:cNvPr>
          <p:cNvGrpSpPr/>
          <p:nvPr/>
        </p:nvGrpSpPr>
        <p:grpSpPr>
          <a:xfrm>
            <a:off x="410275" y="2790348"/>
            <a:ext cx="4296105" cy="944929"/>
            <a:chOff x="1311958" y="3405486"/>
            <a:chExt cx="4215763" cy="940513"/>
          </a:xfrm>
        </p:grpSpPr>
        <p:sp>
          <p:nvSpPr>
            <p:cNvPr id="16" name="Freeform 20">
              <a:extLst>
                <a:ext uri="{FF2B5EF4-FFF2-40B4-BE49-F238E27FC236}">
                  <a16:creationId xmlns:a16="http://schemas.microsoft.com/office/drawing/2014/main" id="{D3775C02-C826-4BB1-92C7-89AA4FF17D0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403501" y="2188968"/>
              <a:ext cx="793396" cy="3455044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0C38295-BBF7-4887-B989-F002AE22156C}"/>
                </a:ext>
              </a:extLst>
            </p:cNvPr>
            <p:cNvSpPr txBox="1"/>
            <p:nvPr/>
          </p:nvSpPr>
          <p:spPr>
            <a:xfrm>
              <a:off x="2282557" y="3468435"/>
              <a:ext cx="2392886" cy="7964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ắc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8" name="Group 70">
              <a:extLst>
                <a:ext uri="{FF2B5EF4-FFF2-40B4-BE49-F238E27FC236}">
                  <a16:creationId xmlns:a16="http://schemas.microsoft.com/office/drawing/2014/main" id="{7CA46623-809D-4FC3-8F17-3C777110F9F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22C00AF2-7805-438A-9C37-57DD7D5AE4D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Freeform 13">
                <a:extLst>
                  <a:ext uri="{FF2B5EF4-FFF2-40B4-BE49-F238E27FC236}">
                    <a16:creationId xmlns:a16="http://schemas.microsoft.com/office/drawing/2014/main" id="{AAE66F94-C04E-4E93-86D9-90AE6E87AAE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4">
                <a:extLst>
                  <a:ext uri="{FF2B5EF4-FFF2-40B4-BE49-F238E27FC236}">
                    <a16:creationId xmlns:a16="http://schemas.microsoft.com/office/drawing/2014/main" id="{04685B8D-4D96-47AB-968F-B8F83EBFBD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3DBA86AC-FCBE-45F9-BE93-D36F88C0480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16">
                <a:extLst>
                  <a:ext uri="{FF2B5EF4-FFF2-40B4-BE49-F238E27FC236}">
                    <a16:creationId xmlns:a16="http://schemas.microsoft.com/office/drawing/2014/main" id="{C7943659-1CF4-4F39-823E-69F6DCF716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17">
                <a:extLst>
                  <a:ext uri="{FF2B5EF4-FFF2-40B4-BE49-F238E27FC236}">
                    <a16:creationId xmlns:a16="http://schemas.microsoft.com/office/drawing/2014/main" id="{FD766438-579D-413C-BBB2-BE744F34B3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18">
                <a:extLst>
                  <a:ext uri="{FF2B5EF4-FFF2-40B4-BE49-F238E27FC236}">
                    <a16:creationId xmlns:a16="http://schemas.microsoft.com/office/drawing/2014/main" id="{CC75DA0D-089B-44CF-80D6-1938FAE014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9">
                <a:extLst>
                  <a:ext uri="{FF2B5EF4-FFF2-40B4-BE49-F238E27FC236}">
                    <a16:creationId xmlns:a16="http://schemas.microsoft.com/office/drawing/2014/main" id="{A44E27F3-0D87-4D3A-A770-7FED82AD9DF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0">
                <a:extLst>
                  <a:ext uri="{FF2B5EF4-FFF2-40B4-BE49-F238E27FC236}">
                    <a16:creationId xmlns:a16="http://schemas.microsoft.com/office/drawing/2014/main" id="{D394F8FA-9784-463D-87FA-E9623F03F7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1">
                <a:extLst>
                  <a:ext uri="{FF2B5EF4-FFF2-40B4-BE49-F238E27FC236}">
                    <a16:creationId xmlns:a16="http://schemas.microsoft.com/office/drawing/2014/main" id="{EEF40E7B-A146-4AE3-A5FF-5EB7B9F4E9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2">
                <a:extLst>
                  <a:ext uri="{FF2B5EF4-FFF2-40B4-BE49-F238E27FC236}">
                    <a16:creationId xmlns:a16="http://schemas.microsoft.com/office/drawing/2014/main" id="{EBE70D44-A474-483F-97E7-7CFE076686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3">
                <a:extLst>
                  <a:ext uri="{FF2B5EF4-FFF2-40B4-BE49-F238E27FC236}">
                    <a16:creationId xmlns:a16="http://schemas.microsoft.com/office/drawing/2014/main" id="{B911A883-C8B0-416C-954C-2E95763B072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4">
                <a:extLst>
                  <a:ext uri="{FF2B5EF4-FFF2-40B4-BE49-F238E27FC236}">
                    <a16:creationId xmlns:a16="http://schemas.microsoft.com/office/drawing/2014/main" id="{A78ADBEB-8217-48D8-A137-743C94209B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5">
                <a:extLst>
                  <a:ext uri="{FF2B5EF4-FFF2-40B4-BE49-F238E27FC236}">
                    <a16:creationId xmlns:a16="http://schemas.microsoft.com/office/drawing/2014/main" id="{977A743B-0C38-4275-89B9-AA033C7D50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6">
                <a:extLst>
                  <a:ext uri="{FF2B5EF4-FFF2-40B4-BE49-F238E27FC236}">
                    <a16:creationId xmlns:a16="http://schemas.microsoft.com/office/drawing/2014/main" id="{8020B320-129C-41A7-9EAC-D9F924C6F3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7">
                <a:extLst>
                  <a:ext uri="{FF2B5EF4-FFF2-40B4-BE49-F238E27FC236}">
                    <a16:creationId xmlns:a16="http://schemas.microsoft.com/office/drawing/2014/main" id="{AF7662D8-5F24-452C-B78A-FD9318683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8">
                <a:extLst>
                  <a:ext uri="{FF2B5EF4-FFF2-40B4-BE49-F238E27FC236}">
                    <a16:creationId xmlns:a16="http://schemas.microsoft.com/office/drawing/2014/main" id="{2779286E-238B-46A7-94FF-E37212AE1D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9">
                <a:extLst>
                  <a:ext uri="{FF2B5EF4-FFF2-40B4-BE49-F238E27FC236}">
                    <a16:creationId xmlns:a16="http://schemas.microsoft.com/office/drawing/2014/main" id="{60A7A01A-312F-4760-A310-08AACE2DB8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0">
                <a:extLst>
                  <a:ext uri="{FF2B5EF4-FFF2-40B4-BE49-F238E27FC236}">
                    <a16:creationId xmlns:a16="http://schemas.microsoft.com/office/drawing/2014/main" id="{68FEC927-9576-4A82-9B21-0BD689048B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31">
                <a:extLst>
                  <a:ext uri="{FF2B5EF4-FFF2-40B4-BE49-F238E27FC236}">
                    <a16:creationId xmlns:a16="http://schemas.microsoft.com/office/drawing/2014/main" id="{45421168-3592-48C9-B014-E1C2E5BD3D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32">
                <a:extLst>
                  <a:ext uri="{FF2B5EF4-FFF2-40B4-BE49-F238E27FC236}">
                    <a16:creationId xmlns:a16="http://schemas.microsoft.com/office/drawing/2014/main" id="{99594299-08AA-4729-8B71-9122187779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33">
                <a:extLst>
                  <a:ext uri="{FF2B5EF4-FFF2-40B4-BE49-F238E27FC236}">
                    <a16:creationId xmlns:a16="http://schemas.microsoft.com/office/drawing/2014/main" id="{6E56A455-C81C-4D49-8886-C5A675C683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34">
                <a:extLst>
                  <a:ext uri="{FF2B5EF4-FFF2-40B4-BE49-F238E27FC236}">
                    <a16:creationId xmlns:a16="http://schemas.microsoft.com/office/drawing/2014/main" id="{C9E57C9E-342D-405E-B634-C692374E35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35">
                <a:extLst>
                  <a:ext uri="{FF2B5EF4-FFF2-40B4-BE49-F238E27FC236}">
                    <a16:creationId xmlns:a16="http://schemas.microsoft.com/office/drawing/2014/main" id="{24D363E6-DAA1-48A7-BC96-657FBC48FB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36">
                <a:extLst>
                  <a:ext uri="{FF2B5EF4-FFF2-40B4-BE49-F238E27FC236}">
                    <a16:creationId xmlns:a16="http://schemas.microsoft.com/office/drawing/2014/main" id="{6B559EB4-5539-4730-9EE5-B4C96A8FC2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342701" y="3844946"/>
                <a:ext cx="22444846" cy="29549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𝒍𝒊𝒎</m:t>
                        </m:r>
                      </m:e>
                      <m:li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𝜟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lim>
                    </m:limLow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𝜟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𝜟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2701" y="3844946"/>
                <a:ext cx="22444846" cy="2954911"/>
              </a:xfrm>
              <a:prstGeom prst="rect">
                <a:avLst/>
              </a:prstGeom>
              <a:blipFill>
                <a:blip r:embed="rId3"/>
                <a:stretch>
                  <a:fillRect l="-1086" t="-4959" b="-2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2" name="Group 61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378803"/>
            <a:ext cx="10515600" cy="830997"/>
            <a:chOff x="644526" y="2879229"/>
            <a:chExt cx="10515600" cy="830997"/>
          </a:xfrm>
        </p:grpSpPr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2168526" y="2879229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 HÀM TẠI 1 ĐIỂM</a:t>
              </a:r>
            </a:p>
          </p:txBody>
        </p:sp>
        <p:sp>
          <p:nvSpPr>
            <p:cNvPr id="64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905554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940785"/>
              <a:ext cx="44567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128118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endParaRPr lang="en-US" sz="4800" b="1" dirty="0">
              <a:solidFill>
                <a:srgbClr val="14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6FA73D9F-8FDA-4E08-85CA-DE88D7AC1C7A}"/>
              </a:ext>
            </a:extLst>
          </p:cNvPr>
          <p:cNvSpPr txBox="1"/>
          <p:nvPr/>
        </p:nvSpPr>
        <p:spPr>
          <a:xfrm>
            <a:off x="3125787" y="391732"/>
            <a:ext cx="235716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ẠI SỐ &amp; GIẢI TÍCH </a:t>
            </a:r>
            <a:endParaRPr lang="en-US" dirty="0"/>
          </a:p>
        </p:txBody>
      </p:sp>
      <p:sp>
        <p:nvSpPr>
          <p:cNvPr id="70" name="Rounded Rectangle 61">
            <a:extLst>
              <a:ext uri="{FF2B5EF4-FFF2-40B4-BE49-F238E27FC236}">
                <a16:creationId xmlns:a16="http://schemas.microsoft.com/office/drawing/2014/main" id="{18809FBF-B329-4A9A-A981-6EB9499BFD44}"/>
              </a:ext>
            </a:extLst>
          </p:cNvPr>
          <p:cNvSpPr/>
          <p:nvPr/>
        </p:nvSpPr>
        <p:spPr>
          <a:xfrm>
            <a:off x="306387" y="7165809"/>
            <a:ext cx="23813231" cy="1807886"/>
          </a:xfrm>
          <a:prstGeom prst="roundRect">
            <a:avLst>
              <a:gd name="adj" fmla="val 5347"/>
            </a:avLst>
          </a:prstGeom>
          <a:solidFill>
            <a:srgbClr val="70AD47">
              <a:lumMod val="20000"/>
              <a:lumOff val="80000"/>
            </a:srgbClr>
          </a:solidFill>
          <a:ln w="28575" cap="flat" cmpd="sng" algn="ctr">
            <a:solidFill>
              <a:srgbClr val="70AD47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71" name="Group 67">
            <a:extLst>
              <a:ext uri="{FF2B5EF4-FFF2-40B4-BE49-F238E27FC236}">
                <a16:creationId xmlns:a16="http://schemas.microsoft.com/office/drawing/2014/main" id="{3E311B0B-B3D7-4CCF-9D37-BC968DF13F91}"/>
              </a:ext>
            </a:extLst>
          </p:cNvPr>
          <p:cNvGrpSpPr/>
          <p:nvPr/>
        </p:nvGrpSpPr>
        <p:grpSpPr>
          <a:xfrm>
            <a:off x="365977" y="6801072"/>
            <a:ext cx="3579192" cy="940513"/>
            <a:chOff x="1311958" y="3405486"/>
            <a:chExt cx="3579192" cy="940513"/>
          </a:xfrm>
        </p:grpSpPr>
        <p:sp>
          <p:nvSpPr>
            <p:cNvPr id="72" name="Freeform 20">
              <a:extLst>
                <a:ext uri="{FF2B5EF4-FFF2-40B4-BE49-F238E27FC236}">
                  <a16:creationId xmlns:a16="http://schemas.microsoft.com/office/drawing/2014/main" id="{E49A5825-5A84-4A47-98A6-CE10DA22E10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rgbClr val="70AD47">
                <a:lumMod val="75000"/>
              </a:srgbClr>
            </a:solidFill>
            <a:ln w="57150">
              <a:solidFill>
                <a:srgbClr val="70AD47">
                  <a:lumMod val="75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D62C44E3-4737-4837-A267-C1820A6942AD}"/>
                </a:ext>
              </a:extLst>
            </p:cNvPr>
            <p:cNvSpPr txBox="1"/>
            <p:nvPr/>
          </p:nvSpPr>
          <p:spPr>
            <a:xfrm>
              <a:off x="2316645" y="3484582"/>
              <a:ext cx="223170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kumimoji="0" lang="en-US" sz="4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kumimoji="0" lang="en-US" sz="4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vi-VN" sz="4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kumimoji="0" lang="en-US" sz="4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4" name="Group 70">
              <a:extLst>
                <a:ext uri="{FF2B5EF4-FFF2-40B4-BE49-F238E27FC236}">
                  <a16:creationId xmlns:a16="http://schemas.microsoft.com/office/drawing/2014/main" id="{96751B06-83E3-40B1-A669-D5D4935EF18D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54C1A7E4-66FB-45C0-9CC2-0ABE3C57F79A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6" name="Freeform 13">
                <a:extLst>
                  <a:ext uri="{FF2B5EF4-FFF2-40B4-BE49-F238E27FC236}">
                    <a16:creationId xmlns:a16="http://schemas.microsoft.com/office/drawing/2014/main" id="{4F0C68A6-B57A-4BD4-BD5A-348C9E2490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7" name="Freeform 14">
                <a:extLst>
                  <a:ext uri="{FF2B5EF4-FFF2-40B4-BE49-F238E27FC236}">
                    <a16:creationId xmlns:a16="http://schemas.microsoft.com/office/drawing/2014/main" id="{70BD2FE4-E302-4F76-B35D-9FE71A2A09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8" name="Freeform 15">
                <a:extLst>
                  <a:ext uri="{FF2B5EF4-FFF2-40B4-BE49-F238E27FC236}">
                    <a16:creationId xmlns:a16="http://schemas.microsoft.com/office/drawing/2014/main" id="{C056E32A-1D8D-4125-A42B-0CFC7B4FA6A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9" name="Freeform 16">
                <a:extLst>
                  <a:ext uri="{FF2B5EF4-FFF2-40B4-BE49-F238E27FC236}">
                    <a16:creationId xmlns:a16="http://schemas.microsoft.com/office/drawing/2014/main" id="{41C602D9-71C4-48C6-A924-06B4B301F5A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7" name="Freeform 17">
                <a:extLst>
                  <a:ext uri="{FF2B5EF4-FFF2-40B4-BE49-F238E27FC236}">
                    <a16:creationId xmlns:a16="http://schemas.microsoft.com/office/drawing/2014/main" id="{7BA570A7-52E9-44BD-A7C2-A2B6DA39EF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8" name="Freeform 18">
                <a:extLst>
                  <a:ext uri="{FF2B5EF4-FFF2-40B4-BE49-F238E27FC236}">
                    <a16:creationId xmlns:a16="http://schemas.microsoft.com/office/drawing/2014/main" id="{CFFE1CFD-EB5C-432D-90A8-A45B78A3046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9" name="Freeform 19">
                <a:extLst>
                  <a:ext uri="{FF2B5EF4-FFF2-40B4-BE49-F238E27FC236}">
                    <a16:creationId xmlns:a16="http://schemas.microsoft.com/office/drawing/2014/main" id="{6BA6A4EF-7184-4054-BE14-24BB28E0BF2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0" name="Freeform 20">
                <a:extLst>
                  <a:ext uri="{FF2B5EF4-FFF2-40B4-BE49-F238E27FC236}">
                    <a16:creationId xmlns:a16="http://schemas.microsoft.com/office/drawing/2014/main" id="{8E83CB0A-2352-4D48-B3AE-9260FD68553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1" name="Freeform 21">
                <a:extLst>
                  <a:ext uri="{FF2B5EF4-FFF2-40B4-BE49-F238E27FC236}">
                    <a16:creationId xmlns:a16="http://schemas.microsoft.com/office/drawing/2014/main" id="{10F9F1CC-CB33-424E-B879-7514BCEF5BC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2" name="Freeform 22">
                <a:extLst>
                  <a:ext uri="{FF2B5EF4-FFF2-40B4-BE49-F238E27FC236}">
                    <a16:creationId xmlns:a16="http://schemas.microsoft.com/office/drawing/2014/main" id="{B3826C96-916A-4775-A85A-A54F3C52DCB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3" name="Freeform 23">
                <a:extLst>
                  <a:ext uri="{FF2B5EF4-FFF2-40B4-BE49-F238E27FC236}">
                    <a16:creationId xmlns:a16="http://schemas.microsoft.com/office/drawing/2014/main" id="{2A0BE0DA-C483-48A7-A29E-7D18E6E7F3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4" name="Freeform 24">
                <a:extLst>
                  <a:ext uri="{FF2B5EF4-FFF2-40B4-BE49-F238E27FC236}">
                    <a16:creationId xmlns:a16="http://schemas.microsoft.com/office/drawing/2014/main" id="{8F989ED9-FBC1-4C05-A2B3-AF3C37F96DC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5" name="Freeform 25">
                <a:extLst>
                  <a:ext uri="{FF2B5EF4-FFF2-40B4-BE49-F238E27FC236}">
                    <a16:creationId xmlns:a16="http://schemas.microsoft.com/office/drawing/2014/main" id="{10A2A166-14EC-404E-9974-607737EBC8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6" name="Freeform 26">
                <a:extLst>
                  <a:ext uri="{FF2B5EF4-FFF2-40B4-BE49-F238E27FC236}">
                    <a16:creationId xmlns:a16="http://schemas.microsoft.com/office/drawing/2014/main" id="{F4919F59-F914-490E-B08B-229EEA9820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7" name="Freeform 27">
                <a:extLst>
                  <a:ext uri="{FF2B5EF4-FFF2-40B4-BE49-F238E27FC236}">
                    <a16:creationId xmlns:a16="http://schemas.microsoft.com/office/drawing/2014/main" id="{BE0B4F4A-70A0-4484-827A-1A388DE856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8" name="Freeform 28">
                <a:extLst>
                  <a:ext uri="{FF2B5EF4-FFF2-40B4-BE49-F238E27FC236}">
                    <a16:creationId xmlns:a16="http://schemas.microsoft.com/office/drawing/2014/main" id="{AA3F99E5-0E96-4AE6-9E07-079AD51B34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9" name="Freeform 29">
                <a:extLst>
                  <a:ext uri="{FF2B5EF4-FFF2-40B4-BE49-F238E27FC236}">
                    <a16:creationId xmlns:a16="http://schemas.microsoft.com/office/drawing/2014/main" id="{1936DB59-13DD-4A94-B1EE-E9DF46277A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0" name="Freeform 30">
                <a:extLst>
                  <a:ext uri="{FF2B5EF4-FFF2-40B4-BE49-F238E27FC236}">
                    <a16:creationId xmlns:a16="http://schemas.microsoft.com/office/drawing/2014/main" id="{E62067F7-2FB6-43DD-B9A3-996EA91A13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1" name="Freeform 31">
                <a:extLst>
                  <a:ext uri="{FF2B5EF4-FFF2-40B4-BE49-F238E27FC236}">
                    <a16:creationId xmlns:a16="http://schemas.microsoft.com/office/drawing/2014/main" id="{33B57A3C-B597-45F5-8F3C-8683998612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2" name="Freeform 32">
                <a:extLst>
                  <a:ext uri="{FF2B5EF4-FFF2-40B4-BE49-F238E27FC236}">
                    <a16:creationId xmlns:a16="http://schemas.microsoft.com/office/drawing/2014/main" id="{B5AF95A4-2DE8-4632-9767-1A05C113EF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3" name="Freeform 33">
                <a:extLst>
                  <a:ext uri="{FF2B5EF4-FFF2-40B4-BE49-F238E27FC236}">
                    <a16:creationId xmlns:a16="http://schemas.microsoft.com/office/drawing/2014/main" id="{91DEAF74-8598-49E8-BDA6-E748022AE0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4" name="Freeform 34">
                <a:extLst>
                  <a:ext uri="{FF2B5EF4-FFF2-40B4-BE49-F238E27FC236}">
                    <a16:creationId xmlns:a16="http://schemas.microsoft.com/office/drawing/2014/main" id="{9F16B9D0-1C35-443B-A848-93D75FBF8F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5" name="Freeform 35">
                <a:extLst>
                  <a:ext uri="{FF2B5EF4-FFF2-40B4-BE49-F238E27FC236}">
                    <a16:creationId xmlns:a16="http://schemas.microsoft.com/office/drawing/2014/main" id="{BBF916BF-4CA4-49E1-8C49-6407B84ED1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6" name="Freeform 36">
                <a:extLst>
                  <a:ext uri="{FF2B5EF4-FFF2-40B4-BE49-F238E27FC236}">
                    <a16:creationId xmlns:a16="http://schemas.microsoft.com/office/drawing/2014/main" id="{918F77E0-4509-4953-BE16-3D4F27948A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68EF40D6-D3B2-4C8E-8717-06A3D549D73B}"/>
                  </a:ext>
                </a:extLst>
              </p:cNvPr>
              <p:cNvSpPr txBox="1"/>
              <p:nvPr/>
            </p:nvSpPr>
            <p:spPr>
              <a:xfrm>
                <a:off x="398090" y="7202586"/>
                <a:ext cx="23415332" cy="14979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 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b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ra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68EF40D6-D3B2-4C8E-8717-06A3D549D7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090" y="7202586"/>
                <a:ext cx="23415332" cy="1497911"/>
              </a:xfrm>
              <a:prstGeom prst="rect">
                <a:avLst/>
              </a:prstGeom>
              <a:blipFill>
                <a:blip r:embed="rId4"/>
                <a:stretch>
                  <a:fillRect l="-989" t="-8163" r="-1015" b="-18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C8A05045-30DA-4B93-A1F9-E8F969831D9A}"/>
                  </a:ext>
                </a:extLst>
              </p:cNvPr>
              <p:cNvSpPr txBox="1"/>
              <p:nvPr/>
            </p:nvSpPr>
            <p:spPr>
              <a:xfrm>
                <a:off x="199140" y="9242139"/>
                <a:ext cx="23813231" cy="38068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40385" indent="-266700" algn="l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a)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40385" indent="-266700" algn="l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40385" indent="-266700" algn="l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−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=(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−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𝟖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</m:oMath>
                  </m:oMathPara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40385" indent="-266700" algn="l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𝟖</m:t>
                      </m:r>
                    </m:oMath>
                  </m:oMathPara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C8A05045-30DA-4B93-A1F9-E8F969831D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40" y="9242139"/>
                <a:ext cx="23813231" cy="3806876"/>
              </a:xfrm>
              <a:prstGeom prst="rect">
                <a:avLst/>
              </a:prstGeom>
              <a:blipFill>
                <a:blip r:embed="rId5"/>
                <a:stretch>
                  <a:fillRect t="-3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B90EFA0F-CFE9-48F4-838C-2FEA680A4FF0}"/>
                  </a:ext>
                </a:extLst>
              </p:cNvPr>
              <p:cNvSpPr txBox="1"/>
              <p:nvPr/>
            </p:nvSpPr>
            <p:spPr>
              <a:xfrm>
                <a:off x="6968918" y="11655952"/>
                <a:ext cx="9568069" cy="13624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limLow>
                        <m:limLow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𝟖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𝟖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B90EFA0F-CFE9-48F4-838C-2FEA680A4F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8918" y="11655952"/>
                <a:ext cx="9568069" cy="13624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42E1D4A1-4762-4DF9-AF29-D029401C472A}"/>
                  </a:ext>
                </a:extLst>
              </p:cNvPr>
              <p:cNvSpPr txBox="1"/>
              <p:nvPr/>
            </p:nvSpPr>
            <p:spPr>
              <a:xfrm>
                <a:off x="15622587" y="12036033"/>
                <a:ext cx="627050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′(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𝟖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42E1D4A1-4762-4DF9-AF29-D029401C47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2587" y="12036033"/>
                <a:ext cx="6270509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5548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" grpId="0"/>
      <p:bldP spid="66" grpId="0"/>
      <p:bldP spid="70" grpId="0" animBg="1"/>
      <p:bldP spid="118" grpId="0"/>
      <p:bldP spid="119" grpId="0"/>
      <p:bldP spid="120" grpId="0"/>
      <p:bldP spid="1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CHƯƠNG V                                  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1. ĐỊNH NGHĨA VÀ Ý NGHĨA ĐẠO HÀM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10">
            <a:extLst>
              <a:ext uri="{FF2B5EF4-FFF2-40B4-BE49-F238E27FC236}">
                <a16:creationId xmlns:a16="http://schemas.microsoft.com/office/drawing/2014/main" id="{FA40520E-B8A3-49A8-A144-42EC12A328B0}"/>
              </a:ext>
            </a:extLst>
          </p:cNvPr>
          <p:cNvGrpSpPr/>
          <p:nvPr/>
        </p:nvGrpSpPr>
        <p:grpSpPr>
          <a:xfrm>
            <a:off x="343756" y="8991599"/>
            <a:ext cx="23813231" cy="4495799"/>
            <a:chOff x="1253822" y="5867400"/>
            <a:chExt cx="23604651" cy="4554729"/>
          </a:xfrm>
        </p:grpSpPr>
        <p:sp>
          <p:nvSpPr>
            <p:cNvPr id="7" name="Rounded Rectangle 52">
              <a:extLst>
                <a:ext uri="{FF2B5EF4-FFF2-40B4-BE49-F238E27FC236}">
                  <a16:creationId xmlns:a16="http://schemas.microsoft.com/office/drawing/2014/main" id="{F1DB4A86-37E8-4B72-8C4F-C7DFCDB4C351}"/>
                </a:ext>
              </a:extLst>
            </p:cNvPr>
            <p:cNvSpPr/>
            <p:nvPr/>
          </p:nvSpPr>
          <p:spPr>
            <a:xfrm>
              <a:off x="1253822" y="6121224"/>
              <a:ext cx="23604651" cy="430090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	</a:t>
              </a:r>
            </a:p>
          </p:txBody>
        </p:sp>
        <p:grpSp>
          <p:nvGrpSpPr>
            <p:cNvPr id="8" name="Group 60">
              <a:extLst>
                <a:ext uri="{FF2B5EF4-FFF2-40B4-BE49-F238E27FC236}">
                  <a16:creationId xmlns:a16="http://schemas.microsoft.com/office/drawing/2014/main" id="{6373E7E3-283E-4441-A7C9-84A0DB40D335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4AD2D41D-8522-4298-A556-4A580F0909A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0714570-A449-4BB8-AAEB-4AC451E8A13F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" name="Round Diagonal Corner Rectangle 58">
                <a:extLst>
                  <a:ext uri="{FF2B5EF4-FFF2-40B4-BE49-F238E27FC236}">
                    <a16:creationId xmlns:a16="http://schemas.microsoft.com/office/drawing/2014/main" id="{FDA9024D-64AF-432F-8C63-2BB0CE19A1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DDB588AE-F4BC-4934-8368-A13C3586CF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14" name="Rounded Rectangle 61">
            <a:extLst>
              <a:ext uri="{FF2B5EF4-FFF2-40B4-BE49-F238E27FC236}">
                <a16:creationId xmlns:a16="http://schemas.microsoft.com/office/drawing/2014/main" id="{0267C092-B8E2-4807-92B4-258AFC5D0A78}"/>
              </a:ext>
            </a:extLst>
          </p:cNvPr>
          <p:cNvSpPr/>
          <p:nvPr/>
        </p:nvSpPr>
        <p:spPr>
          <a:xfrm>
            <a:off x="419830" y="3199890"/>
            <a:ext cx="23699788" cy="3725143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marL="0" marR="0" lvl="0" indent="0" algn="just" defTabSz="2177278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</a:p>
          <a:p>
            <a:pPr marL="0" marR="0" lvl="0" indent="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</a:t>
            </a:r>
          </a:p>
        </p:txBody>
      </p:sp>
      <p:grpSp>
        <p:nvGrpSpPr>
          <p:cNvPr id="15" name="Group 67">
            <a:extLst>
              <a:ext uri="{FF2B5EF4-FFF2-40B4-BE49-F238E27FC236}">
                <a16:creationId xmlns:a16="http://schemas.microsoft.com/office/drawing/2014/main" id="{C8818BBD-D60F-43DB-AEAB-23904D4A813B}"/>
              </a:ext>
            </a:extLst>
          </p:cNvPr>
          <p:cNvGrpSpPr/>
          <p:nvPr/>
        </p:nvGrpSpPr>
        <p:grpSpPr>
          <a:xfrm>
            <a:off x="410275" y="2790348"/>
            <a:ext cx="4296105" cy="944929"/>
            <a:chOff x="1311958" y="3405486"/>
            <a:chExt cx="4215763" cy="940513"/>
          </a:xfrm>
        </p:grpSpPr>
        <p:sp>
          <p:nvSpPr>
            <p:cNvPr id="16" name="Freeform 20">
              <a:extLst>
                <a:ext uri="{FF2B5EF4-FFF2-40B4-BE49-F238E27FC236}">
                  <a16:creationId xmlns:a16="http://schemas.microsoft.com/office/drawing/2014/main" id="{D3775C02-C826-4BB1-92C7-89AA4FF17D0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403501" y="2188968"/>
              <a:ext cx="793396" cy="3455044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0C38295-BBF7-4887-B989-F002AE22156C}"/>
                </a:ext>
              </a:extLst>
            </p:cNvPr>
            <p:cNvSpPr txBox="1"/>
            <p:nvPr/>
          </p:nvSpPr>
          <p:spPr>
            <a:xfrm>
              <a:off x="2282557" y="3468435"/>
              <a:ext cx="2392886" cy="7964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Quy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ắc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8" name="Group 70">
              <a:extLst>
                <a:ext uri="{FF2B5EF4-FFF2-40B4-BE49-F238E27FC236}">
                  <a16:creationId xmlns:a16="http://schemas.microsoft.com/office/drawing/2014/main" id="{7CA46623-809D-4FC3-8F17-3C777110F9F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22C00AF2-7805-438A-9C37-57DD7D5AE4D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Freeform 13">
                <a:extLst>
                  <a:ext uri="{FF2B5EF4-FFF2-40B4-BE49-F238E27FC236}">
                    <a16:creationId xmlns:a16="http://schemas.microsoft.com/office/drawing/2014/main" id="{AAE66F94-C04E-4E93-86D9-90AE6E87AAE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" name="Freeform 14">
                <a:extLst>
                  <a:ext uri="{FF2B5EF4-FFF2-40B4-BE49-F238E27FC236}">
                    <a16:creationId xmlns:a16="http://schemas.microsoft.com/office/drawing/2014/main" id="{04685B8D-4D96-47AB-968F-B8F83EBFBD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3DBA86AC-FCBE-45F9-BE93-D36F88C0480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" name="Freeform 16">
                <a:extLst>
                  <a:ext uri="{FF2B5EF4-FFF2-40B4-BE49-F238E27FC236}">
                    <a16:creationId xmlns:a16="http://schemas.microsoft.com/office/drawing/2014/main" id="{C7943659-1CF4-4F39-823E-69F6DCF716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" name="Freeform 17">
                <a:extLst>
                  <a:ext uri="{FF2B5EF4-FFF2-40B4-BE49-F238E27FC236}">
                    <a16:creationId xmlns:a16="http://schemas.microsoft.com/office/drawing/2014/main" id="{FD766438-579D-413C-BBB2-BE744F34B3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" name="Freeform 18">
                <a:extLst>
                  <a:ext uri="{FF2B5EF4-FFF2-40B4-BE49-F238E27FC236}">
                    <a16:creationId xmlns:a16="http://schemas.microsoft.com/office/drawing/2014/main" id="{CC75DA0D-089B-44CF-80D6-1938FAE014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" name="Freeform 19">
                <a:extLst>
                  <a:ext uri="{FF2B5EF4-FFF2-40B4-BE49-F238E27FC236}">
                    <a16:creationId xmlns:a16="http://schemas.microsoft.com/office/drawing/2014/main" id="{A44E27F3-0D87-4D3A-A770-7FED82AD9DF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" name="Freeform 20">
                <a:extLst>
                  <a:ext uri="{FF2B5EF4-FFF2-40B4-BE49-F238E27FC236}">
                    <a16:creationId xmlns:a16="http://schemas.microsoft.com/office/drawing/2014/main" id="{D394F8FA-9784-463D-87FA-E9623F03F7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Freeform 21">
                <a:extLst>
                  <a:ext uri="{FF2B5EF4-FFF2-40B4-BE49-F238E27FC236}">
                    <a16:creationId xmlns:a16="http://schemas.microsoft.com/office/drawing/2014/main" id="{EEF40E7B-A146-4AE3-A5FF-5EB7B9F4E9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" name="Freeform 22">
                <a:extLst>
                  <a:ext uri="{FF2B5EF4-FFF2-40B4-BE49-F238E27FC236}">
                    <a16:creationId xmlns:a16="http://schemas.microsoft.com/office/drawing/2014/main" id="{EBE70D44-A474-483F-97E7-7CFE076686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Freeform 23">
                <a:extLst>
                  <a:ext uri="{FF2B5EF4-FFF2-40B4-BE49-F238E27FC236}">
                    <a16:creationId xmlns:a16="http://schemas.microsoft.com/office/drawing/2014/main" id="{B911A883-C8B0-416C-954C-2E95763B072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" name="Freeform 24">
                <a:extLst>
                  <a:ext uri="{FF2B5EF4-FFF2-40B4-BE49-F238E27FC236}">
                    <a16:creationId xmlns:a16="http://schemas.microsoft.com/office/drawing/2014/main" id="{A78ADBEB-8217-48D8-A137-743C94209B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Freeform 25">
                <a:extLst>
                  <a:ext uri="{FF2B5EF4-FFF2-40B4-BE49-F238E27FC236}">
                    <a16:creationId xmlns:a16="http://schemas.microsoft.com/office/drawing/2014/main" id="{977A743B-0C38-4275-89B9-AA033C7D50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4" name="Freeform 26">
                <a:extLst>
                  <a:ext uri="{FF2B5EF4-FFF2-40B4-BE49-F238E27FC236}">
                    <a16:creationId xmlns:a16="http://schemas.microsoft.com/office/drawing/2014/main" id="{8020B320-129C-41A7-9EAC-D9F924C6F3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Freeform 27">
                <a:extLst>
                  <a:ext uri="{FF2B5EF4-FFF2-40B4-BE49-F238E27FC236}">
                    <a16:creationId xmlns:a16="http://schemas.microsoft.com/office/drawing/2014/main" id="{AF7662D8-5F24-452C-B78A-FD9318683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6" name="Freeform 28">
                <a:extLst>
                  <a:ext uri="{FF2B5EF4-FFF2-40B4-BE49-F238E27FC236}">
                    <a16:creationId xmlns:a16="http://schemas.microsoft.com/office/drawing/2014/main" id="{2779286E-238B-46A7-94FF-E37212AE1D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7" name="Freeform 29">
                <a:extLst>
                  <a:ext uri="{FF2B5EF4-FFF2-40B4-BE49-F238E27FC236}">
                    <a16:creationId xmlns:a16="http://schemas.microsoft.com/office/drawing/2014/main" id="{60A7A01A-312F-4760-A310-08AACE2DB8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8" name="Freeform 30">
                <a:extLst>
                  <a:ext uri="{FF2B5EF4-FFF2-40B4-BE49-F238E27FC236}">
                    <a16:creationId xmlns:a16="http://schemas.microsoft.com/office/drawing/2014/main" id="{68FEC927-9576-4A82-9B21-0BD689048B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9" name="Freeform 31">
                <a:extLst>
                  <a:ext uri="{FF2B5EF4-FFF2-40B4-BE49-F238E27FC236}">
                    <a16:creationId xmlns:a16="http://schemas.microsoft.com/office/drawing/2014/main" id="{45421168-3592-48C9-B014-E1C2E5BD3D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0" name="Freeform 32">
                <a:extLst>
                  <a:ext uri="{FF2B5EF4-FFF2-40B4-BE49-F238E27FC236}">
                    <a16:creationId xmlns:a16="http://schemas.microsoft.com/office/drawing/2014/main" id="{99594299-08AA-4729-8B71-9122187779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1" name="Freeform 33">
                <a:extLst>
                  <a:ext uri="{FF2B5EF4-FFF2-40B4-BE49-F238E27FC236}">
                    <a16:creationId xmlns:a16="http://schemas.microsoft.com/office/drawing/2014/main" id="{6E56A455-C81C-4D49-8886-C5A675C683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2" name="Freeform 34">
                <a:extLst>
                  <a:ext uri="{FF2B5EF4-FFF2-40B4-BE49-F238E27FC236}">
                    <a16:creationId xmlns:a16="http://schemas.microsoft.com/office/drawing/2014/main" id="{C9E57C9E-342D-405E-B634-C692374E35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3" name="Freeform 35">
                <a:extLst>
                  <a:ext uri="{FF2B5EF4-FFF2-40B4-BE49-F238E27FC236}">
                    <a16:creationId xmlns:a16="http://schemas.microsoft.com/office/drawing/2014/main" id="{24D363E6-DAA1-48A7-BC96-657FBC48FB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4" name="Freeform 36">
                <a:extLst>
                  <a:ext uri="{FF2B5EF4-FFF2-40B4-BE49-F238E27FC236}">
                    <a16:creationId xmlns:a16="http://schemas.microsoft.com/office/drawing/2014/main" id="{6B559EB4-5539-4730-9EE5-B4C96A8FC2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342701" y="3844946"/>
                <a:ext cx="22444846" cy="29549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2177278" rtl="0" eaLnBrk="1" fontAlgn="auto" latinLnBrk="0" hangingPunct="1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just" defTabSz="2177278" rtl="0" eaLnBrk="1" fontAlgn="auto" latinLnBrk="0" hangingPunct="1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: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𝒍𝒊𝒎</m:t>
                        </m:r>
                      </m:e>
                      <m:lim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𝜟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→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lim>
                    </m:limLow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𝜟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𝜟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2701" y="3844946"/>
                <a:ext cx="22444846" cy="2954911"/>
              </a:xfrm>
              <a:prstGeom prst="rect">
                <a:avLst/>
              </a:prstGeom>
              <a:blipFill>
                <a:blip r:embed="rId3"/>
                <a:stretch>
                  <a:fillRect l="-1086" t="-4959" b="-2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2" name="Group 61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378803"/>
            <a:ext cx="10515600" cy="830997"/>
            <a:chOff x="644526" y="2879229"/>
            <a:chExt cx="10515600" cy="830997"/>
          </a:xfrm>
        </p:grpSpPr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2168526" y="2879229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 HÀM TẠI 1 ĐIỂM</a:t>
              </a:r>
            </a:p>
          </p:txBody>
        </p:sp>
        <p:sp>
          <p:nvSpPr>
            <p:cNvPr id="64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905554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940785"/>
              <a:ext cx="44567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128118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145F82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6FA73D9F-8FDA-4E08-85CA-DE88D7AC1C7A}"/>
              </a:ext>
            </a:extLst>
          </p:cNvPr>
          <p:cNvSpPr txBox="1"/>
          <p:nvPr/>
        </p:nvSpPr>
        <p:spPr>
          <a:xfrm>
            <a:off x="3125787" y="391732"/>
            <a:ext cx="235716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ẠI SỐ &amp; GIẢI TÍCH </a:t>
            </a: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0" name="Rounded Rectangle 61">
            <a:extLst>
              <a:ext uri="{FF2B5EF4-FFF2-40B4-BE49-F238E27FC236}">
                <a16:creationId xmlns:a16="http://schemas.microsoft.com/office/drawing/2014/main" id="{18809FBF-B329-4A9A-A981-6EB9499BFD44}"/>
              </a:ext>
            </a:extLst>
          </p:cNvPr>
          <p:cNvSpPr/>
          <p:nvPr/>
        </p:nvSpPr>
        <p:spPr>
          <a:xfrm>
            <a:off x="306387" y="7165809"/>
            <a:ext cx="23813231" cy="1807886"/>
          </a:xfrm>
          <a:prstGeom prst="roundRect">
            <a:avLst>
              <a:gd name="adj" fmla="val 5347"/>
            </a:avLst>
          </a:prstGeom>
          <a:solidFill>
            <a:srgbClr val="70AD47">
              <a:lumMod val="20000"/>
              <a:lumOff val="80000"/>
            </a:srgbClr>
          </a:solidFill>
          <a:ln w="28575" cap="flat" cmpd="sng" algn="ctr">
            <a:solidFill>
              <a:srgbClr val="70AD47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71" name="Group 67">
            <a:extLst>
              <a:ext uri="{FF2B5EF4-FFF2-40B4-BE49-F238E27FC236}">
                <a16:creationId xmlns:a16="http://schemas.microsoft.com/office/drawing/2014/main" id="{3E311B0B-B3D7-4CCF-9D37-BC968DF13F91}"/>
              </a:ext>
            </a:extLst>
          </p:cNvPr>
          <p:cNvGrpSpPr/>
          <p:nvPr/>
        </p:nvGrpSpPr>
        <p:grpSpPr>
          <a:xfrm>
            <a:off x="365977" y="6801072"/>
            <a:ext cx="3579192" cy="940513"/>
            <a:chOff x="1311958" y="3405486"/>
            <a:chExt cx="3579192" cy="940513"/>
          </a:xfrm>
        </p:grpSpPr>
        <p:sp>
          <p:nvSpPr>
            <p:cNvPr id="72" name="Freeform 20">
              <a:extLst>
                <a:ext uri="{FF2B5EF4-FFF2-40B4-BE49-F238E27FC236}">
                  <a16:creationId xmlns:a16="http://schemas.microsoft.com/office/drawing/2014/main" id="{E49A5825-5A84-4A47-98A6-CE10DA22E10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rgbClr val="70AD47">
                <a:lumMod val="75000"/>
              </a:srgbClr>
            </a:solidFill>
            <a:ln w="57150">
              <a:solidFill>
                <a:srgbClr val="70AD47">
                  <a:lumMod val="75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D62C44E3-4737-4837-A267-C1820A6942AD}"/>
                </a:ext>
              </a:extLst>
            </p:cNvPr>
            <p:cNvSpPr txBox="1"/>
            <p:nvPr/>
          </p:nvSpPr>
          <p:spPr>
            <a:xfrm>
              <a:off x="2316645" y="3484582"/>
              <a:ext cx="223170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kumimoji="0" lang="en-US" sz="4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kumimoji="0" lang="en-US" sz="4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vi-VN" sz="4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kumimoji="0" lang="en-US" sz="4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4" name="Group 70">
              <a:extLst>
                <a:ext uri="{FF2B5EF4-FFF2-40B4-BE49-F238E27FC236}">
                  <a16:creationId xmlns:a16="http://schemas.microsoft.com/office/drawing/2014/main" id="{96751B06-83E3-40B1-A669-D5D4935EF18D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54C1A7E4-66FB-45C0-9CC2-0ABE3C57F79A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6" name="Freeform 13">
                <a:extLst>
                  <a:ext uri="{FF2B5EF4-FFF2-40B4-BE49-F238E27FC236}">
                    <a16:creationId xmlns:a16="http://schemas.microsoft.com/office/drawing/2014/main" id="{4F0C68A6-B57A-4BD4-BD5A-348C9E2490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7" name="Freeform 14">
                <a:extLst>
                  <a:ext uri="{FF2B5EF4-FFF2-40B4-BE49-F238E27FC236}">
                    <a16:creationId xmlns:a16="http://schemas.microsoft.com/office/drawing/2014/main" id="{70BD2FE4-E302-4F76-B35D-9FE71A2A09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" name="Freeform 15">
                <a:extLst>
                  <a:ext uri="{FF2B5EF4-FFF2-40B4-BE49-F238E27FC236}">
                    <a16:creationId xmlns:a16="http://schemas.microsoft.com/office/drawing/2014/main" id="{C056E32A-1D8D-4125-A42B-0CFC7B4FA6A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9" name="Freeform 16">
                <a:extLst>
                  <a:ext uri="{FF2B5EF4-FFF2-40B4-BE49-F238E27FC236}">
                    <a16:creationId xmlns:a16="http://schemas.microsoft.com/office/drawing/2014/main" id="{41C602D9-71C4-48C6-A924-06B4B301F5A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7" name="Freeform 17">
                <a:extLst>
                  <a:ext uri="{FF2B5EF4-FFF2-40B4-BE49-F238E27FC236}">
                    <a16:creationId xmlns:a16="http://schemas.microsoft.com/office/drawing/2014/main" id="{7BA570A7-52E9-44BD-A7C2-A2B6DA39EF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8" name="Freeform 18">
                <a:extLst>
                  <a:ext uri="{FF2B5EF4-FFF2-40B4-BE49-F238E27FC236}">
                    <a16:creationId xmlns:a16="http://schemas.microsoft.com/office/drawing/2014/main" id="{CFFE1CFD-EB5C-432D-90A8-A45B78A3046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9" name="Freeform 19">
                <a:extLst>
                  <a:ext uri="{FF2B5EF4-FFF2-40B4-BE49-F238E27FC236}">
                    <a16:creationId xmlns:a16="http://schemas.microsoft.com/office/drawing/2014/main" id="{6BA6A4EF-7184-4054-BE14-24BB28E0BF2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0" name="Freeform 20">
                <a:extLst>
                  <a:ext uri="{FF2B5EF4-FFF2-40B4-BE49-F238E27FC236}">
                    <a16:creationId xmlns:a16="http://schemas.microsoft.com/office/drawing/2014/main" id="{8E83CB0A-2352-4D48-B3AE-9260FD68553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1" name="Freeform 21">
                <a:extLst>
                  <a:ext uri="{FF2B5EF4-FFF2-40B4-BE49-F238E27FC236}">
                    <a16:creationId xmlns:a16="http://schemas.microsoft.com/office/drawing/2014/main" id="{10F9F1CC-CB33-424E-B879-7514BCEF5BC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2" name="Freeform 22">
                <a:extLst>
                  <a:ext uri="{FF2B5EF4-FFF2-40B4-BE49-F238E27FC236}">
                    <a16:creationId xmlns:a16="http://schemas.microsoft.com/office/drawing/2014/main" id="{B3826C96-916A-4775-A85A-A54F3C52DCB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3" name="Freeform 23">
                <a:extLst>
                  <a:ext uri="{FF2B5EF4-FFF2-40B4-BE49-F238E27FC236}">
                    <a16:creationId xmlns:a16="http://schemas.microsoft.com/office/drawing/2014/main" id="{2A0BE0DA-C483-48A7-A29E-7D18E6E7F3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4" name="Freeform 24">
                <a:extLst>
                  <a:ext uri="{FF2B5EF4-FFF2-40B4-BE49-F238E27FC236}">
                    <a16:creationId xmlns:a16="http://schemas.microsoft.com/office/drawing/2014/main" id="{8F989ED9-FBC1-4C05-A2B3-AF3C37F96DC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5" name="Freeform 25">
                <a:extLst>
                  <a:ext uri="{FF2B5EF4-FFF2-40B4-BE49-F238E27FC236}">
                    <a16:creationId xmlns:a16="http://schemas.microsoft.com/office/drawing/2014/main" id="{10A2A166-14EC-404E-9974-607737EBC8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6" name="Freeform 26">
                <a:extLst>
                  <a:ext uri="{FF2B5EF4-FFF2-40B4-BE49-F238E27FC236}">
                    <a16:creationId xmlns:a16="http://schemas.microsoft.com/office/drawing/2014/main" id="{F4919F59-F914-490E-B08B-229EEA9820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7" name="Freeform 27">
                <a:extLst>
                  <a:ext uri="{FF2B5EF4-FFF2-40B4-BE49-F238E27FC236}">
                    <a16:creationId xmlns:a16="http://schemas.microsoft.com/office/drawing/2014/main" id="{BE0B4F4A-70A0-4484-827A-1A388DE856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8" name="Freeform 28">
                <a:extLst>
                  <a:ext uri="{FF2B5EF4-FFF2-40B4-BE49-F238E27FC236}">
                    <a16:creationId xmlns:a16="http://schemas.microsoft.com/office/drawing/2014/main" id="{AA3F99E5-0E96-4AE6-9E07-079AD51B34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9" name="Freeform 29">
                <a:extLst>
                  <a:ext uri="{FF2B5EF4-FFF2-40B4-BE49-F238E27FC236}">
                    <a16:creationId xmlns:a16="http://schemas.microsoft.com/office/drawing/2014/main" id="{1936DB59-13DD-4A94-B1EE-E9DF46277A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0" name="Freeform 30">
                <a:extLst>
                  <a:ext uri="{FF2B5EF4-FFF2-40B4-BE49-F238E27FC236}">
                    <a16:creationId xmlns:a16="http://schemas.microsoft.com/office/drawing/2014/main" id="{E62067F7-2FB6-43DD-B9A3-996EA91A13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1" name="Freeform 31">
                <a:extLst>
                  <a:ext uri="{FF2B5EF4-FFF2-40B4-BE49-F238E27FC236}">
                    <a16:creationId xmlns:a16="http://schemas.microsoft.com/office/drawing/2014/main" id="{33B57A3C-B597-45F5-8F3C-8683998612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2" name="Freeform 32">
                <a:extLst>
                  <a:ext uri="{FF2B5EF4-FFF2-40B4-BE49-F238E27FC236}">
                    <a16:creationId xmlns:a16="http://schemas.microsoft.com/office/drawing/2014/main" id="{B5AF95A4-2DE8-4632-9767-1A05C113EF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3" name="Freeform 33">
                <a:extLst>
                  <a:ext uri="{FF2B5EF4-FFF2-40B4-BE49-F238E27FC236}">
                    <a16:creationId xmlns:a16="http://schemas.microsoft.com/office/drawing/2014/main" id="{91DEAF74-8598-49E8-BDA6-E748022AE0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4" name="Freeform 34">
                <a:extLst>
                  <a:ext uri="{FF2B5EF4-FFF2-40B4-BE49-F238E27FC236}">
                    <a16:creationId xmlns:a16="http://schemas.microsoft.com/office/drawing/2014/main" id="{9F16B9D0-1C35-443B-A848-93D75FBF8F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5" name="Freeform 35">
                <a:extLst>
                  <a:ext uri="{FF2B5EF4-FFF2-40B4-BE49-F238E27FC236}">
                    <a16:creationId xmlns:a16="http://schemas.microsoft.com/office/drawing/2014/main" id="{BBF916BF-4CA4-49E1-8C49-6407B84ED1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6" name="Freeform 36">
                <a:extLst>
                  <a:ext uri="{FF2B5EF4-FFF2-40B4-BE49-F238E27FC236}">
                    <a16:creationId xmlns:a16="http://schemas.microsoft.com/office/drawing/2014/main" id="{918F77E0-4509-4953-BE16-3D4F27948A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68EF40D6-D3B2-4C8E-8717-06A3D549D73B}"/>
                  </a:ext>
                </a:extLst>
              </p:cNvPr>
              <p:cNvSpPr txBox="1"/>
              <p:nvPr/>
            </p:nvSpPr>
            <p:spPr>
              <a:xfrm>
                <a:off x="398090" y="7202586"/>
                <a:ext cx="23415332" cy="14979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2177278" rtl="0" eaLnBrk="1" fontAlgn="auto" latinLnBrk="0" hangingPunct="1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 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b)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𝒈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rad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68EF40D6-D3B2-4C8E-8717-06A3D549D7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090" y="7202586"/>
                <a:ext cx="23415332" cy="1497911"/>
              </a:xfrm>
              <a:prstGeom prst="rect">
                <a:avLst/>
              </a:prstGeom>
              <a:blipFill>
                <a:blip r:embed="rId4"/>
                <a:stretch>
                  <a:fillRect l="-989" t="-8163" r="-1015" b="-18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42E1D4A1-4762-4DF9-AF29-D029401C472A}"/>
                  </a:ext>
                </a:extLst>
              </p:cNvPr>
              <p:cNvSpPr txBox="1"/>
              <p:nvPr/>
            </p:nvSpPr>
            <p:spPr>
              <a:xfrm>
                <a:off x="18899187" y="12206154"/>
                <a:ext cx="6270509" cy="13599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′(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42E1D4A1-4762-4DF9-AF29-D029401C47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9187" y="12206154"/>
                <a:ext cx="6270509" cy="13599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5F324192-62F3-449C-90CB-34EDC3662215}"/>
                  </a:ext>
                </a:extLst>
              </p:cNvPr>
              <p:cNvSpPr txBox="1"/>
              <p:nvPr/>
            </p:nvSpPr>
            <p:spPr>
              <a:xfrm>
                <a:off x="661909" y="9367315"/>
                <a:ext cx="23164313" cy="35584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40385" indent="-266700" algn="l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b)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40385" indent="-266700" algn="l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−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ra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</m:ra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ra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m:oMathPara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40385" indent="-266700" algn="l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e>
                          </m:rad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d>
                            <m:d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𝜟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e>
                              </m:rad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d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e>
                          </m:rad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5F324192-62F3-449C-90CB-34EDC36622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909" y="9367315"/>
                <a:ext cx="23164313" cy="3558410"/>
              </a:xfrm>
              <a:prstGeom prst="rect">
                <a:avLst/>
              </a:prstGeom>
              <a:blipFill>
                <a:blip r:embed="rId6"/>
                <a:stretch>
                  <a:fillRect t="-41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FD9546D-749A-474B-AA4F-48B2558EDB13}"/>
                  </a:ext>
                </a:extLst>
              </p:cNvPr>
              <p:cNvSpPr txBox="1"/>
              <p:nvPr/>
            </p:nvSpPr>
            <p:spPr>
              <a:xfrm>
                <a:off x="14250987" y="11290801"/>
                <a:ext cx="8229600" cy="12054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40385" marR="0" lvl="0" indent="-266700" algn="l" defTabSz="2177278" rtl="0" eaLnBrk="1" fontAlgn="auto" latinLnBrk="0" hangingPunct="1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&gt;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𝒍𝒊𝒎</m:t>
                        </m:r>
                      </m:e>
                      <m:lim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lim>
                    </m:limLow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den>
                    </m:f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limLow>
                      <m:limLow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𝒍𝒊𝒎</m:t>
                        </m:r>
                      </m:e>
                      <m:lim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lim>
                    </m:limLow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𝜟</m:t>
                            </m:r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rad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FD9546D-749A-474B-AA4F-48B2558ED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0987" y="11290801"/>
                <a:ext cx="8229600" cy="1205458"/>
              </a:xfrm>
              <a:prstGeom prst="rect">
                <a:avLst/>
              </a:prstGeom>
              <a:blipFill>
                <a:blip r:embed="rId7"/>
                <a:stretch>
                  <a:fillRect b="-4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4693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" grpId="0"/>
      <p:bldP spid="66" grpId="0"/>
      <p:bldP spid="70" grpId="0" animBg="1"/>
      <p:bldP spid="118" grpId="0"/>
      <p:bldP spid="121" grpId="0"/>
      <p:bldP spid="8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10</TotalTime>
  <Words>3258</Words>
  <PresentationFormat>Custom</PresentationFormat>
  <Paragraphs>501</Paragraphs>
  <Slides>28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.VnTime</vt:lpstr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10-11T15:34:21Z</dcterms:modified>
</cp:coreProperties>
</file>